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0"/>
        <w:gridCol w:w="7961"/>
      </w:tblGrid>
      <w:tr w:rsidR="00D22248" w14:paraId="737D9562" w14:textId="77777777" w:rsidTr="000B209A">
        <w:tc>
          <w:tcPr>
            <w:tcW w:w="1101" w:type="dxa"/>
          </w:tcPr>
          <w:p w14:paraId="6CEF3529" w14:textId="77777777" w:rsidR="00D22248" w:rsidRPr="00CB2EFA" w:rsidRDefault="0036203D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362ED4D" wp14:editId="35369623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/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/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/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511CA8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62ED4D" id="Group 138" o:spid="_x0000_s1026" style="position:absolute;margin-left:-1.4pt;margin-top:-.8pt;width:37.8pt;height:25.95pt;z-index:251657216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kOU5QMAAC4OAAAOAAAAZHJzL2Uyb0RvYy54bWzsV9tu4zYQfS/QfyD43si6+SJEWWyT3aBA&#10;2gbYbd9pibq0EqmSdOT06zscUracGNsmXWwLtH4wSI045JwznDO6fLPvO/LAlW6lyGl4saCEi0KW&#10;rahz+tPH99+sKdGGiZJ1UvCcPnJN31x9/dXlOGQ8ko3sSq4IOBE6G4ecNsYMWRDoouE90xdy4AKM&#10;lVQ9MzBVdVAqNoL3vguixWIZjFKVg5IF1xqe3jgjvUL/VcUL82NVaW5Il1M4m8F/hf9b+x9cXbKs&#10;Vmxo2sIfg73iFD1rBWx6cHXDDCM71T5z1beFklpW5qKQfSCrqi04xgDRhIsn0dwquRswljob6+EA&#10;E0D7BKdXuy1+eLhVw4fhXrnTw/BOFr9qwCUYhzqb2+28di+T7fi9LIFPtjMSA99XqrcuICSyR3wf&#10;D/jyvSEFPEzWwBiwUIApjjbpMnX4Fw2QZFeFyySlBKxhvI4n2zu/epUu3dI03FhbwDK3KR7UH8wS&#10;D5mkj2DpvwfWh4YNHDnQFox7RdoypxElgvUQ/10rOAljPJDdGV65FvcKjmdnGnA9DxWpunb4GQJF&#10;8Dxo4Xq5ceGv4rULf4IuTGFLi1u4WJ4Ez7JBaXPLZU/sIKcdnAidsoc7bRxO0yuWICHft10Hz1nW&#10;CTLmdBmnC1ygZdeW1mhtWtXb606RB2ZvDv78vievWc83TDfuvRJG7tyQuaLETRrOynd+bFjbuTGQ&#10;1wnMMYeSw2sry0cEDyhFFr8QnfEpnQnWhZfQOct8uMcrTyIkM0IwkRiniSNxmfzP4Umdf1H9On8l&#10;Adr5lUxCC/FLODx7JYFNcHxSkSY2oXq5Spau/mNsehmw8KJC+KIIeDgGULdImESOglMVsRr5uVRm&#10;phebJwXzqBYLvGwsO6cy06qiea4ybt0/qTKgdw7Qt6CymPUAKuqiz+tJt7UTbSLkdcNEzd8qJUdb&#10;eEH88B5gPQVtcgvs6k9Ik5IgI+kmWUbrU3Xa+MIWT7BNVyEFrPAu2AFcuwNoz9Sp2G1n6mTLZl36&#10;IFn5CyVV30H/BaJDohRExztDKUO3n1SyMFrBElSvV0hZ3xpoRbu2zyn0KX5zlr1cvwgCCH0O9MWA&#10;ZCPV75SM0GPmVP+2Y4pT0n0ngJpNmIDUEIOTJF1FMFFzy3ZuYaIAVzk1lLjhtXGN7G5Qbd3ATq6Z&#10;ENKmS9Wi9luqnap6sYXW6AuJKiSLy96PNk2+lXtIXsyOWfISswfDdPLPmsYzST6WiST1beWUudF6&#10;6kf/TJMVfEv85b7Kbn5otM73Oma/3XuFcgT9+9Pm2GhjMuFHCd5K/wFlv3rmc3zr+Jl39QcAAAD/&#10;/wMAUEsDBBQABgAIAAAAIQAJM8b63AAAAAcBAAAPAAAAZHJzL2Rvd25yZXYueG1sTI5Ba8JAFITv&#10;hf6H5RV6000UraTZiEjbkxSqheLtmTyTYPZtyK5J/Pd9ntrTMMww86Xr0Taqp87Xjg3E0wgUce6K&#10;mksD34f3yQqUD8gFNo7JwI08rLPHhxSTwg38Rf0+lEpG2CdooAqhTbT2eUUW/dS1xJKdXWcxiO1K&#10;XXQ4yLht9CyKltpizfJQYUvbivLL/moNfAw4bObxW7+7nLe342Hx+bOLyZjnp3HzCirQGP7KcMcX&#10;dMiE6eSuXHjVGJjMhDyIxktQkr/c/cnAIpqDzlL9nz/7BQAA//8DAFBLAQItABQABgAIAAAAIQC2&#10;gziS/gAAAOEBAAATAAAAAAAAAAAAAAAAAAAAAABbQ29udGVudF9UeXBlc10ueG1sUEsBAi0AFAAG&#10;AAgAAAAhADj9If/WAAAAlAEAAAsAAAAAAAAAAAAAAAAALwEAAF9yZWxzLy5yZWxzUEsBAi0AFAAG&#10;AAgAAAAhAPMCQ5TlAwAALg4AAA4AAAAAAAAAAAAAAAAALgIAAGRycy9lMm9Eb2MueG1sUEsBAi0A&#10;FAAGAAgAAAAhAAkzxvrcAAAABwEAAA8AAAAAAAAAAAAAAAAAPwYAAGRycy9kb3ducmV2LnhtbFBL&#10;BQYAAAAABAAEAPMAAABI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14511CA8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A2A9D9A" wp14:editId="1FECCB1A">
                      <wp:extent cx="551180" cy="337820"/>
                      <wp:effectExtent l="0" t="0" r="1270" b="0"/>
                      <wp:docPr id="127" name="Area di disegno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F6BD361" id="Area di disegno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5A387A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8pt;height:12.3pt" o:ole="">
                  <v:imagedata r:id="rId7" o:title=""/>
                </v:shape>
                <o:OLEObject Type="Embed" ProgID="Equation.3" ShapeID="_x0000_i1025" DrawAspect="Content" ObjectID="_1730184155" r:id="rId8"/>
              </w:object>
            </w:r>
          </w:p>
        </w:tc>
        <w:tc>
          <w:tcPr>
            <w:tcW w:w="8186" w:type="dxa"/>
          </w:tcPr>
          <w:p w14:paraId="2FD758FC" w14:textId="2835603F" w:rsidR="00D22248" w:rsidRPr="00747F3F" w:rsidRDefault="00FA1275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Caccia ai divisori</w:t>
            </w:r>
            <w:r w:rsidR="00A71155">
              <w:rPr>
                <w:lang w:val="it-IT"/>
              </w:rPr>
              <w:t>!</w:t>
            </w:r>
          </w:p>
        </w:tc>
      </w:tr>
    </w:tbl>
    <w:p w14:paraId="33D8C8A3" w14:textId="77777777" w:rsidR="00747F3F" w:rsidRDefault="00747F3F" w:rsidP="00E241DB"/>
    <w:p w14:paraId="1E95EEC2" w14:textId="4E16611F" w:rsidR="00E241DB" w:rsidRDefault="00FA1275" w:rsidP="00E241DB">
      <w:r>
        <w:t xml:space="preserve">Trovare tutti i divisori di un numero naturale </w:t>
      </w:r>
      <w:r w:rsidR="0011422F">
        <w:t>è</w:t>
      </w:r>
      <w:r>
        <w:t xml:space="preserve"> un compito facile ma che </w:t>
      </w:r>
      <w:r w:rsidR="00086BF9">
        <w:t xml:space="preserve">può </w:t>
      </w:r>
      <w:r>
        <w:t>richiede</w:t>
      </w:r>
      <w:r w:rsidR="00086BF9">
        <w:t>re</w:t>
      </w:r>
      <w:r>
        <w:t xml:space="preserve"> molto tempo.</w:t>
      </w:r>
    </w:p>
    <w:p w14:paraId="07C19A77" w14:textId="294F8A11" w:rsidR="00FA1275" w:rsidRDefault="00FA1275" w:rsidP="00E241DB"/>
    <w:p w14:paraId="6B7088E9" w14:textId="43430E2D" w:rsidR="00FA1275" w:rsidRDefault="00FA1275" w:rsidP="00E241DB">
      <w:r>
        <w:t>Ad esempio</w:t>
      </w:r>
      <w:r w:rsidR="00086BF9">
        <w:t>,</w:t>
      </w:r>
      <w:r>
        <w:t xml:space="preserve"> per trovare tutti i divisori di 100 dovre</w:t>
      </w:r>
      <w:r w:rsidR="00086BF9">
        <w:t>mmo</w:t>
      </w:r>
      <w:r>
        <w:t xml:space="preserve"> </w:t>
      </w:r>
      <w:r w:rsidR="00086BF9">
        <w:t>eseguire 100 divisioni</w:t>
      </w:r>
      <w:r>
        <w:t>:</w:t>
      </w:r>
    </w:p>
    <w:p w14:paraId="22088D26" w14:textId="3D1BA0E7" w:rsidR="00FA1275" w:rsidRDefault="00FA1275" w:rsidP="00E241DB"/>
    <w:p w14:paraId="1683C5F8" w14:textId="034CEFDE" w:rsidR="00FA1275" w:rsidRDefault="00FA1275" w:rsidP="00E241DB">
      <w:r>
        <w:t xml:space="preserve">100 : 1 = </w:t>
      </w:r>
      <w:r>
        <w:tab/>
      </w:r>
      <w:r>
        <w:tab/>
        <w:t xml:space="preserve">100 : 2 = </w:t>
      </w:r>
      <w:r>
        <w:tab/>
      </w:r>
      <w:r>
        <w:tab/>
        <w:t xml:space="preserve">100 : 3 = </w:t>
      </w:r>
      <w:r>
        <w:tab/>
      </w:r>
      <w:r>
        <w:tab/>
        <w:t xml:space="preserve">100 : 4 = </w:t>
      </w:r>
    </w:p>
    <w:p w14:paraId="477FDB05" w14:textId="0F021AF2" w:rsidR="00FA1275" w:rsidRDefault="00FA1275" w:rsidP="00E241DB"/>
    <w:p w14:paraId="7110B847" w14:textId="6E32C083" w:rsidR="00FA1275" w:rsidRDefault="00FA1275" w:rsidP="00E241DB">
      <w:r>
        <w:t>…</w:t>
      </w:r>
      <w:r>
        <w:tab/>
      </w:r>
      <w:r>
        <w:tab/>
      </w:r>
      <w:r>
        <w:tab/>
        <w:t xml:space="preserve">100 : 98 = </w:t>
      </w:r>
      <w:r>
        <w:tab/>
      </w:r>
      <w:r>
        <w:tab/>
        <w:t>100 : 99 =</w:t>
      </w:r>
      <w:r>
        <w:tab/>
      </w:r>
      <w:r>
        <w:tab/>
        <w:t xml:space="preserve">100 : 100 = </w:t>
      </w:r>
    </w:p>
    <w:p w14:paraId="78F53E46" w14:textId="2C1053EF" w:rsidR="00F503B8" w:rsidRDefault="00F503B8" w:rsidP="0058268E"/>
    <w:p w14:paraId="0970B27F" w14:textId="19DC35D6" w:rsidR="00FA1275" w:rsidRDefault="00FA1275" w:rsidP="0058268E">
      <w:r>
        <w:t>C’è un modo di trovare i divisori che ci evita di effettuare tutte queste divisioni?</w:t>
      </w:r>
    </w:p>
    <w:p w14:paraId="3009FF7A" w14:textId="540827BF" w:rsidR="00892F37" w:rsidRDefault="00892F37" w:rsidP="0058268E"/>
    <w:p w14:paraId="57E9B588" w14:textId="038E08FA" w:rsidR="00892F37" w:rsidRDefault="00892F37" w:rsidP="0058268E">
      <w:r>
        <w:t>Osserviamo alcuni insiemi di divisori:</w:t>
      </w:r>
    </w:p>
    <w:p w14:paraId="78714A52" w14:textId="4DC6F4B8" w:rsidR="00892F37" w:rsidRDefault="00892F37" w:rsidP="0058268E"/>
    <w:p w14:paraId="6BD3910F" w14:textId="65B1E025" w:rsidR="00892F37" w:rsidRDefault="004D4E3F" w:rsidP="007676FE">
      <w:pPr>
        <w:spacing w:line="360" w:lineRule="auto"/>
      </w:pPr>
      <w:r>
        <w:t xml:space="preserve">        </w:t>
      </w:r>
      <w:r w:rsidR="00F473D2">
        <w:t xml:space="preserve">                         </w:t>
      </w:r>
      <w:r w:rsidR="00892F37">
        <w:t>D</w:t>
      </w:r>
      <w:r w:rsidR="00892F37" w:rsidRPr="000C6420">
        <w:rPr>
          <w:rFonts w:ascii="Arial" w:hAnsi="Arial" w:cs="Arial"/>
          <w:vertAlign w:val="subscript"/>
        </w:rPr>
        <w:t>12</w:t>
      </w:r>
      <w:r w:rsidR="00892F37">
        <w:t xml:space="preserve"> = { 1; 2; 3; 4; 6; 12 }</w:t>
      </w:r>
    </w:p>
    <w:p w14:paraId="7B960E0D" w14:textId="73F0CB59" w:rsidR="00892F37" w:rsidRDefault="00F473D2" w:rsidP="007676FE">
      <w:pPr>
        <w:spacing w:line="360" w:lineRule="auto"/>
      </w:pPr>
      <w:r>
        <w:t xml:space="preserve">    </w:t>
      </w:r>
      <w:r w:rsidR="004D4E3F">
        <w:t xml:space="preserve">      </w:t>
      </w:r>
      <w:r>
        <w:t xml:space="preserve">                       </w:t>
      </w:r>
      <w:r w:rsidR="004D4E3F">
        <w:t xml:space="preserve">   </w:t>
      </w:r>
      <w:r>
        <w:t xml:space="preserve"> </w:t>
      </w:r>
      <w:r w:rsidR="00892F37">
        <w:t>D</w:t>
      </w:r>
      <w:r w:rsidR="00892F37">
        <w:rPr>
          <w:rFonts w:ascii="Arial" w:hAnsi="Arial" w:cs="Arial"/>
          <w:vertAlign w:val="subscript"/>
        </w:rPr>
        <w:t>39</w:t>
      </w:r>
      <w:r w:rsidR="00892F37">
        <w:t xml:space="preserve"> = { 1; 3; 13; 39 }</w:t>
      </w:r>
    </w:p>
    <w:p w14:paraId="6FD98D6F" w14:textId="77B6025A" w:rsidR="00892F37" w:rsidRDefault="00F473D2" w:rsidP="007676FE">
      <w:pPr>
        <w:spacing w:line="360" w:lineRule="auto"/>
      </w:pPr>
      <w:r>
        <w:t xml:space="preserve">                                 </w:t>
      </w:r>
      <w:r w:rsidR="004D4E3F">
        <w:t xml:space="preserve">        </w:t>
      </w:r>
      <w:r w:rsidR="00892F37">
        <w:t>D</w:t>
      </w:r>
      <w:r w:rsidR="00892F37" w:rsidRPr="000C6420">
        <w:rPr>
          <w:rFonts w:ascii="Arial" w:hAnsi="Arial" w:cs="Arial"/>
          <w:vertAlign w:val="subscript"/>
        </w:rPr>
        <w:t>1</w:t>
      </w:r>
      <w:r w:rsidR="00892F37">
        <w:rPr>
          <w:rFonts w:ascii="Arial" w:hAnsi="Arial" w:cs="Arial"/>
          <w:vertAlign w:val="subscript"/>
        </w:rPr>
        <w:t>3</w:t>
      </w:r>
      <w:r w:rsidR="00892F37">
        <w:t xml:space="preserve"> = { 1; 13 }</w:t>
      </w:r>
    </w:p>
    <w:p w14:paraId="70C26F8A" w14:textId="39819660" w:rsidR="00892F37" w:rsidRDefault="00F473D2" w:rsidP="007676FE">
      <w:pPr>
        <w:spacing w:line="360" w:lineRule="auto"/>
      </w:pPr>
      <w:r>
        <w:t xml:space="preserve">                           </w:t>
      </w:r>
      <w:r w:rsidR="004D4E3F">
        <w:t xml:space="preserve">        </w:t>
      </w:r>
      <w:r>
        <w:t xml:space="preserve">   </w:t>
      </w:r>
      <w:r w:rsidR="00892F37">
        <w:t>D</w:t>
      </w:r>
      <w:r w:rsidR="00892F37" w:rsidRPr="000C6420">
        <w:rPr>
          <w:rFonts w:ascii="Arial" w:hAnsi="Arial" w:cs="Arial"/>
          <w:vertAlign w:val="subscript"/>
        </w:rPr>
        <w:t>2</w:t>
      </w:r>
      <w:r w:rsidR="00892F37">
        <w:rPr>
          <w:rFonts w:ascii="Arial" w:hAnsi="Arial" w:cs="Arial"/>
          <w:vertAlign w:val="subscript"/>
        </w:rPr>
        <w:t>5</w:t>
      </w:r>
      <w:r w:rsidR="00892F37">
        <w:t xml:space="preserve"> = { 1; 5; 25 }</w:t>
      </w:r>
    </w:p>
    <w:p w14:paraId="6C43485A" w14:textId="3B72C521" w:rsidR="00892F37" w:rsidRDefault="00F473D2" w:rsidP="007676FE">
      <w:pPr>
        <w:spacing w:line="360" w:lineRule="auto"/>
      </w:pPr>
      <w:r>
        <w:t xml:space="preserve">                        </w:t>
      </w:r>
      <w:r w:rsidR="004D4E3F">
        <w:t xml:space="preserve">        </w:t>
      </w:r>
      <w:r>
        <w:t xml:space="preserve">  </w:t>
      </w:r>
      <w:r w:rsidR="00892F37">
        <w:t>D</w:t>
      </w:r>
      <w:r w:rsidR="00892F37">
        <w:rPr>
          <w:rFonts w:ascii="Arial" w:hAnsi="Arial" w:cs="Arial"/>
          <w:vertAlign w:val="subscript"/>
        </w:rPr>
        <w:t>81</w:t>
      </w:r>
      <w:r w:rsidR="00892F37">
        <w:t xml:space="preserve"> = { 1; 3; 9; 27; 81 }</w:t>
      </w:r>
    </w:p>
    <w:p w14:paraId="23E744C6" w14:textId="3C3430EA" w:rsidR="00F473D2" w:rsidRDefault="00F473D2" w:rsidP="007676FE">
      <w:pPr>
        <w:spacing w:line="360" w:lineRule="auto"/>
      </w:pPr>
      <w:r>
        <w:t xml:space="preserve">            </w:t>
      </w:r>
      <w:r w:rsidR="004D4E3F">
        <w:t xml:space="preserve">          </w:t>
      </w:r>
      <w:r w:rsidR="00902BDF">
        <w:t xml:space="preserve"> </w:t>
      </w:r>
      <w:r>
        <w:t xml:space="preserve"> </w:t>
      </w:r>
      <w:r w:rsidR="00892F37">
        <w:t>D</w:t>
      </w:r>
      <w:r w:rsidR="00892F37" w:rsidRPr="000C6420">
        <w:rPr>
          <w:rFonts w:ascii="Arial" w:hAnsi="Arial" w:cs="Arial"/>
          <w:vertAlign w:val="subscript"/>
        </w:rPr>
        <w:t>1</w:t>
      </w:r>
      <w:r w:rsidR="00892F37">
        <w:rPr>
          <w:rFonts w:ascii="Arial" w:hAnsi="Arial" w:cs="Arial"/>
          <w:vertAlign w:val="subscript"/>
        </w:rPr>
        <w:t>00</w:t>
      </w:r>
      <w:r w:rsidR="00892F37">
        <w:t xml:space="preserve"> = { 1;</w:t>
      </w:r>
      <w:r w:rsidR="00892F37" w:rsidRPr="00892F37">
        <w:t xml:space="preserve"> </w:t>
      </w:r>
      <w:r w:rsidR="00892F37">
        <w:t>2;</w:t>
      </w:r>
      <w:r w:rsidR="00892F37" w:rsidRPr="00892F37">
        <w:t xml:space="preserve"> 4; 5; 10; 20; 25; 50; 100</w:t>
      </w:r>
      <w:r w:rsidR="00892F37">
        <w:t xml:space="preserve"> }</w:t>
      </w:r>
    </w:p>
    <w:p w14:paraId="394559F3" w14:textId="77777777" w:rsidR="007676FE" w:rsidRDefault="007676FE" w:rsidP="007676FE">
      <w:pPr>
        <w:spacing w:line="360" w:lineRule="auto"/>
      </w:pPr>
    </w:p>
    <w:p w14:paraId="3CEA457A" w14:textId="4E153E99" w:rsidR="003A13D4" w:rsidRDefault="00F473D2" w:rsidP="003A13D4">
      <w:r>
        <w:t xml:space="preserve">Possiamo tracciare una specie di asse di simmetria. I divisori sono sempre presenti a coppie. </w:t>
      </w:r>
      <w:r w:rsidR="003A13D4">
        <w:t xml:space="preserve">Con l’eccezione di quando un divisore fa coppia con </w:t>
      </w:r>
      <w:r w:rsidR="0011422F">
        <w:t>se</w:t>
      </w:r>
      <w:r w:rsidR="003A13D4">
        <w:t xml:space="preserve"> stesso (il divisore moltiplicato per se stesso è uguale al numero di cui si cercano i divisori</w:t>
      </w:r>
      <w:r w:rsidR="00B675DC">
        <w:t xml:space="preserve">. Es. 5 </w:t>
      </w:r>
      <w:r w:rsidR="00B675DC">
        <w:rPr>
          <w:rFonts w:ascii="Cambria Math" w:hAnsi="Cambria Math"/>
        </w:rPr>
        <w:t xml:space="preserve">⋅ </w:t>
      </w:r>
      <w:r w:rsidR="00B675DC">
        <w:t xml:space="preserve">5 = 25, 9 </w:t>
      </w:r>
      <w:r w:rsidR="00B675DC">
        <w:rPr>
          <w:rFonts w:ascii="Cambria Math" w:hAnsi="Cambria Math"/>
        </w:rPr>
        <w:t>⋅</w:t>
      </w:r>
      <w:r w:rsidR="00B675DC">
        <w:t xml:space="preserve"> 9 = 81, 10 </w:t>
      </w:r>
      <w:r w:rsidR="00B675DC">
        <w:rPr>
          <w:rFonts w:ascii="Cambria Math" w:hAnsi="Cambria Math"/>
        </w:rPr>
        <w:t xml:space="preserve">⋅ </w:t>
      </w:r>
      <w:r w:rsidR="00B675DC">
        <w:t>10 = 100</w:t>
      </w:r>
      <w:r w:rsidR="003A13D4">
        <w:t>).</w:t>
      </w:r>
    </w:p>
    <w:p w14:paraId="4E004C81" w14:textId="0278315D" w:rsidR="00902BDF" w:rsidRDefault="00902BDF" w:rsidP="00892F37">
      <w:r>
        <w:br/>
      </w:r>
      <w:r>
        <w:rPr>
          <w:noProof/>
        </w:rPr>
        <mc:AlternateContent>
          <mc:Choice Requires="wpc">
            <w:drawing>
              <wp:inline distT="0" distB="0" distL="0" distR="0" wp14:anchorId="14C38D72" wp14:editId="540F3004">
                <wp:extent cx="4704878" cy="2165985"/>
                <wp:effectExtent l="0" t="0" r="635" b="5715"/>
                <wp:docPr id="9" name="Canvas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0" name="Group 10"/>
                        <wpg:cNvGrpSpPr/>
                        <wpg:grpSpPr>
                          <a:xfrm>
                            <a:off x="403249" y="28200"/>
                            <a:ext cx="3912026" cy="2130403"/>
                            <a:chOff x="871081" y="28200"/>
                            <a:chExt cx="3912026" cy="2130403"/>
                          </a:xfrm>
                        </wpg:grpSpPr>
                        <wps:wsp>
                          <wps:cNvPr id="11" name="Text Box 11"/>
                          <wps:cNvSpPr txBox="1"/>
                          <wps:spPr>
                            <a:xfrm>
                              <a:off x="871081" y="905286"/>
                              <a:ext cx="3912026" cy="3107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0EECC4" w14:textId="4C4A4DA3" w:rsidR="00902BDF" w:rsidRDefault="00902BDF" w:rsidP="00902BDF"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>D</w:t>
                                </w:r>
                                <w:r w:rsidRPr="00902BDF">
                                  <w:rPr>
                                    <w:rFonts w:ascii="Arial" w:hAnsi="Arial" w:cs="Arial"/>
                                    <w:sz w:val="32"/>
                                    <w:szCs w:val="24"/>
                                    <w:vertAlign w:val="subscript"/>
                                  </w:rPr>
                                  <w:t xml:space="preserve">88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 xml:space="preserve">= { </w:t>
                                </w:r>
                                <w:r>
                                  <w:rPr>
                                    <w:sz w:val="32"/>
                                    <w:szCs w:val="24"/>
                                  </w:rPr>
                                  <w:t xml:space="preserve">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 xml:space="preserve">1; </w:t>
                                </w:r>
                                <w:r>
                                  <w:rPr>
                                    <w:sz w:val="32"/>
                                    <w:szCs w:val="24"/>
                                  </w:rPr>
                                  <w:t xml:space="preserve">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 xml:space="preserve">2; </w:t>
                                </w:r>
                                <w:r>
                                  <w:rPr>
                                    <w:sz w:val="32"/>
                                    <w:szCs w:val="24"/>
                                  </w:rPr>
                                  <w:t xml:space="preserve">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 xml:space="preserve">4; </w:t>
                                </w:r>
                                <w:r>
                                  <w:rPr>
                                    <w:sz w:val="32"/>
                                    <w:szCs w:val="24"/>
                                  </w:rPr>
                                  <w:t xml:space="preserve">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 xml:space="preserve">8; </w:t>
                                </w:r>
                                <w:r>
                                  <w:rPr>
                                    <w:sz w:val="32"/>
                                    <w:szCs w:val="24"/>
                                  </w:rPr>
                                  <w:t xml:space="preserve">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 xml:space="preserve">11; </w:t>
                                </w:r>
                                <w:r>
                                  <w:rPr>
                                    <w:sz w:val="32"/>
                                    <w:szCs w:val="24"/>
                                  </w:rPr>
                                  <w:t xml:space="preserve">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 xml:space="preserve">22; </w:t>
                                </w:r>
                                <w:r>
                                  <w:rPr>
                                    <w:sz w:val="32"/>
                                    <w:szCs w:val="24"/>
                                  </w:rPr>
                                  <w:t xml:space="preserve">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 xml:space="preserve">44; </w:t>
                                </w:r>
                                <w:r>
                                  <w:rPr>
                                    <w:sz w:val="32"/>
                                    <w:szCs w:val="24"/>
                                  </w:rPr>
                                  <w:t xml:space="preserve">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>88</w:t>
                                </w:r>
                                <w:r w:rsidR="000B3B68">
                                  <w:rPr>
                                    <w:sz w:val="32"/>
                                    <w:szCs w:val="24"/>
                                  </w:rPr>
                                  <w:t xml:space="preserve"> </w:t>
                                </w:r>
                                <w:r w:rsidRPr="00902BDF">
                                  <w:rPr>
                                    <w:sz w:val="32"/>
                                    <w:szCs w:val="24"/>
                                  </w:rPr>
                                  <w:t>}</w:t>
                                </w:r>
                              </w:p>
                              <w:p w14:paraId="72C61101" w14:textId="0F31907B" w:rsidR="00902BDF" w:rsidRDefault="00902BDF"/>
                            </w:txbxContent>
                          </wps:txbx>
                          <wps:bodyPr rot="0" spcFirstLastPara="0" vertOverflow="overflow" horzOverflow="overflow" vert="horz" wrap="none" lIns="78953" tIns="39475" rIns="78953" bIns="3947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Straight Arrow Connector 13"/>
                          <wps:cNvCnPr/>
                          <wps:spPr>
                            <a:xfrm>
                              <a:off x="1737445" y="279755"/>
                              <a:ext cx="0" cy="63147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Arrow Connector 14"/>
                          <wps:cNvCnPr/>
                          <wps:spPr>
                            <a:xfrm flipH="1">
                              <a:off x="4431094" y="281491"/>
                              <a:ext cx="0" cy="6300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Connector 15"/>
                          <wps:cNvCnPr/>
                          <wps:spPr>
                            <a:xfrm>
                              <a:off x="1734754" y="277681"/>
                              <a:ext cx="2700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Text Box 16"/>
                          <wps:cNvSpPr txBox="1"/>
                          <wps:spPr>
                            <a:xfrm>
                              <a:off x="2533615" y="28200"/>
                              <a:ext cx="916096" cy="2961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7E7952" w14:textId="7733E41B" w:rsidR="00902BDF" w:rsidRPr="00902BDF" w:rsidRDefault="00902BDF">
                                <w:pPr>
                                  <w:rPr>
                                    <w:lang w:val="en-GB"/>
                                  </w:rPr>
                                </w:pPr>
                                <w:r>
                                  <w:rPr>
                                    <w:lang w:val="en-GB"/>
                                  </w:rPr>
                                  <w:t>1</w:t>
                                </w:r>
                                <w:r>
                                  <w:rPr>
                                    <w:rFonts w:ascii="Cambria Math" w:hAnsi="Cambria Math"/>
                                    <w:lang w:val="en-GB"/>
                                  </w:rPr>
                                  <w:t xml:space="preserve">⋅ </w:t>
                                </w:r>
                                <w:r>
                                  <w:rPr>
                                    <w:lang w:val="en-GB"/>
                                  </w:rPr>
                                  <w:t>88 = 8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78953" tIns="39475" rIns="78953" bIns="3947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Straight Arrow Connector 19"/>
                          <wps:cNvCnPr/>
                          <wps:spPr>
                            <a:xfrm flipH="1">
                              <a:off x="2399008" y="616438"/>
                              <a:ext cx="0" cy="295319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Arrow Connector 20"/>
                          <wps:cNvCnPr/>
                          <wps:spPr>
                            <a:xfrm flipH="1">
                              <a:off x="3549801" y="616697"/>
                              <a:ext cx="0" cy="294873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Straight Connector 21"/>
                          <wps:cNvCnPr/>
                          <wps:spPr>
                            <a:xfrm>
                              <a:off x="2400738" y="620654"/>
                              <a:ext cx="1152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Text Box 5"/>
                          <wps:cNvSpPr txBox="1"/>
                          <wps:spPr>
                            <a:xfrm>
                              <a:off x="2545739" y="373102"/>
                              <a:ext cx="916096" cy="296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D3018C" w14:textId="0B1EF173" w:rsidR="00D01E88" w:rsidRDefault="003765CD" w:rsidP="00D01E88">
                                <w:pPr>
                                  <w:rPr>
                                    <w:szCs w:val="24"/>
                                    <w:lang w:val="en-GB"/>
                                  </w:rPr>
                                </w:pPr>
                                <w:r>
                                  <w:rPr>
                                    <w:lang w:val="en-GB"/>
                                  </w:rPr>
                                  <w:t>4</w:t>
                                </w:r>
                                <w:r w:rsidR="00D01E88">
                                  <w:rPr>
                                    <w:rFonts w:ascii="Cambria Math" w:hAnsi="Cambria Math"/>
                                    <w:lang w:val="en-GB"/>
                                  </w:rPr>
                                  <w:t xml:space="preserve">⋅ </w:t>
                                </w:r>
                                <w:r>
                                  <w:rPr>
                                    <w:lang w:val="en-GB"/>
                                  </w:rPr>
                                  <w:t>22</w:t>
                                </w:r>
                                <w:r w:rsidR="00D01E88">
                                  <w:rPr>
                                    <w:lang w:val="en-GB"/>
                                  </w:rPr>
                                  <w:t xml:space="preserve"> = 88</w:t>
                                </w:r>
                              </w:p>
                            </w:txbxContent>
                          </wps:txbx>
                          <wps:bodyPr rot="0" spcFirstLastPara="0" vert="horz" wrap="none" lIns="78953" tIns="39475" rIns="78953" bIns="3947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Straight Arrow Connector 24"/>
                          <wps:cNvCnPr/>
                          <wps:spPr>
                            <a:xfrm flipH="1" flipV="1">
                              <a:off x="2058555" y="1241457"/>
                              <a:ext cx="0" cy="6300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Straight Arrow Connector 25"/>
                          <wps:cNvCnPr/>
                          <wps:spPr>
                            <a:xfrm flipV="1">
                              <a:off x="4009031" y="1241463"/>
                              <a:ext cx="0" cy="6300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Connector 26"/>
                          <wps:cNvCnPr/>
                          <wps:spPr>
                            <a:xfrm flipV="1">
                              <a:off x="2058373" y="1867061"/>
                              <a:ext cx="1944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Text Box 5"/>
                          <wps:cNvSpPr txBox="1"/>
                          <wps:spPr>
                            <a:xfrm>
                              <a:off x="2599067" y="1863118"/>
                              <a:ext cx="916096" cy="29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F67273" w14:textId="37C53DDB" w:rsidR="00D01E88" w:rsidRDefault="004933C7" w:rsidP="00D01E88">
                                <w:pPr>
                                  <w:rPr>
                                    <w:szCs w:val="24"/>
                                    <w:lang w:val="en-GB"/>
                                  </w:rPr>
                                </w:pPr>
                                <w:r>
                                  <w:rPr>
                                    <w:lang w:val="en-GB"/>
                                  </w:rPr>
                                  <w:t>2</w:t>
                                </w:r>
                                <w:r w:rsidR="00D01E88">
                                  <w:rPr>
                                    <w:rFonts w:ascii="Cambria Math" w:hAnsi="Cambria Math"/>
                                    <w:lang w:val="en-GB"/>
                                  </w:rPr>
                                  <w:t xml:space="preserve">⋅ </w:t>
                                </w:r>
                                <w:r>
                                  <w:rPr>
                                    <w:lang w:val="en-GB"/>
                                  </w:rPr>
                                  <w:t>44</w:t>
                                </w:r>
                                <w:r w:rsidR="00D01E88">
                                  <w:rPr>
                                    <w:lang w:val="en-GB"/>
                                  </w:rPr>
                                  <w:t xml:space="preserve"> = 88</w:t>
                                </w:r>
                              </w:p>
                            </w:txbxContent>
                          </wps:txbx>
                          <wps:bodyPr rot="0" spcFirstLastPara="0" vert="horz" wrap="none" lIns="78953" tIns="39475" rIns="78953" bIns="3947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Text Box 5"/>
                          <wps:cNvSpPr txBox="1"/>
                          <wps:spPr>
                            <a:xfrm>
                              <a:off x="2357938" y="1534534"/>
                              <a:ext cx="963721" cy="296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64C5791" w14:textId="3ADEC6B0" w:rsidR="004933C7" w:rsidRDefault="004933C7" w:rsidP="004933C7">
                                <w:pPr>
                                  <w:rPr>
                                    <w:szCs w:val="24"/>
                                    <w:lang w:val="en-GB"/>
                                  </w:rPr>
                                </w:pPr>
                                <w:r>
                                  <w:rPr>
                                    <w:lang w:val="en-GB"/>
                                  </w:rPr>
                                  <w:t xml:space="preserve">8 </w:t>
                                </w:r>
                                <w:r>
                                  <w:rPr>
                                    <w:rFonts w:ascii="Cambria Math" w:hAnsi="Cambria Math"/>
                                    <w:lang w:val="en-GB"/>
                                  </w:rPr>
                                  <w:t xml:space="preserve">⋅ </w:t>
                                </w:r>
                                <w:r>
                                  <w:rPr>
                                    <w:lang w:val="en-GB"/>
                                  </w:rPr>
                                  <w:t>11 = 88</w:t>
                                </w:r>
                              </w:p>
                            </w:txbxContent>
                          </wps:txbx>
                          <wps:bodyPr rot="0" spcFirstLastPara="0" vert="horz" wrap="none" lIns="78953" tIns="39475" rIns="78953" bIns="3947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Straight Arrow Connector 29"/>
                          <wps:cNvCnPr/>
                          <wps:spPr>
                            <a:xfrm flipH="1" flipV="1">
                              <a:off x="2719883" y="1241415"/>
                              <a:ext cx="0" cy="2952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Arrow Connector 30"/>
                          <wps:cNvCnPr/>
                          <wps:spPr>
                            <a:xfrm flipH="1" flipV="1">
                              <a:off x="3077184" y="1241493"/>
                              <a:ext cx="0" cy="2952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 flipV="1">
                              <a:off x="2715170" y="1530340"/>
                              <a:ext cx="360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4C38D72" id="Canvas 9" o:spid="_x0000_s1033" editas="canvas" style="width:370.45pt;height:170.55pt;mso-position-horizontal-relative:char;mso-position-vertical-relative:line" coordsize="47047,21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twHXgYAAAQuAAAOAAAAZHJzL2Uyb0RvYy54bWzsWmtv2zYU/T5g/4HQ99Wi3jLqFFn62ICg&#10;LZZu/czIki1MFgWKiZ39+h2SetiKHSdpG7SpisKRxCuKvDw8PPeSL19tVgW5TkWd83Jm0Re2RdIy&#10;4fO8XMysvz+9/S2ySC1ZOWcFL9OZdZPW1quTX395ua6mqcOXvJingqCSsp6uq5m1lLKaTiZ1skxX&#10;rH7Bq7REYcbFikncisVkLtgata+KiWPbwWTNxbwSPEnrGk9fm0LrRNefZWkiP2RZnUpSzCy0Tepf&#10;oX8v1e/k5CWbLgSrlnnSNIM9ohUrlpf4aFfVayYZuRL5rapWeSJ4zTP5IuGrCc+yPEl1H9Abag96&#10;c8bKa1brziTwTttAXH3Fei8Xqt01L/L527wo1E0lanlWCHLN4LX1Mpep8tNkx2qCVkzVu+rvGuOY&#10;wmRdLabrRdWNJzAwGNAH9f+d4FeV7v5imry//ihIPgfIMI4lWwFMupzgvvk0bN6J6qL6KJoHC3On&#10;+rTJxEr9hcvJZmZ5tut4sUVuZpYTAUgGCOlGkgSlbkwd2wkskqhy6towNxbJEnhSFUQhtSM6rCBZ&#10;vjlSBbxomgIHLoA83VzlOeC/7j1Xf5nnLpasSrXn6m3Pob3Gc59UT3/nG0KpcZ42U54jcoPn8HL7&#10;vMbDPQ7c6n9s+04U3OFBl9qh4yuDrvcGZO9SviIKbTNLYKqiwWzKrs9raUxViTJRj3cAqukh7SBa&#10;SN3aXYCyaVGS9cwKXN/WFZdc4dvUXJRoi/K56Z26kpvLjcFX2/NLPr+BQwQ3rFFXydscLTpntfzI&#10;BGgCQAT1yQ/4yQqOb/HmyiJLLv7b91zZY2hRapE1aGdmleBFixR/lhjyMIp9Fyylb9zYC32LiO2S&#10;y+2S8mp1xjFDMapom75Ei4Qs2stM8NVn8OOp+iaKWJngyzNLtpdn0lAh+DVJT0+1EXipYvK8vFAs&#10;Q7Xn1Dh82nxmomoGSwI+73kLsltjZmzVqJX89EryLNcDqrxsfNo4H4B/KuTDqwb5F1KwfLGU5FQI&#10;viZnvCyBPC4I1TNctRE0clY2HNIipJ21HYHQ0A09D+OjGCKMQ1/jm01bCoG7FXkELvVCzS6HoV83&#10;TeraYrx+YCIo6LKpZHnxppwTeVOBCKXIWbkoWpreg+5a3hSperEo/0oz4FxPcT2x1FLbz6X5v+1c&#10;0pbKIsO06V4yc2kwAfuXGlv1WqqX3/u+2FnrL/JSdi+u8pILjcPBV+WmbWpm7Ns5bfraw03NeXX3&#10;hHjzjuPNa3nmMN5IVuTVH+00bJcuD3wa4wN67aJerL2wB3k2/t1NuiPyMCufGfJASQOm63iFUE1S&#10;D+E4LEEN0sIwgN7BVOqR5oQKYg3THYFakWOZUy/vpbXBWjyy1dOyFZTuUBdqPdcg5SG60PFdNwDO&#10;DijrmAZ23ArrOIDMvpuhjsnCTtQ9Wu45LQ2Pcu/5yD1EdgMSvCX34nbcH7j8Om4c2zbSGkrd0cBz&#10;o11SbOjQgZKn+huj8FO0P9BuvWJ8Xssv+OwY8gzl3b0I7xV+ru/FkW1yDkBeEIcHkOdFoQ5mRuT9&#10;TMjrkjtdiNsLP0crt7sxp3zVhBiOZ9shiE1znGMH0IA7wo9SHzmzUfj96GGq47Rs1SUEtyOEh+k+&#10;zw9dk1F1Q0SoWlf1scJA+DX5ksMM9e2FX5fvua/wG/N2T55HcY7nUWACbrqb2vrlVF/9M8ioOLYf&#10;+UjgKbqjjkeB5F2+a5gucHW4q9JJfT6wTVI3qdExpQLfPDNNdzulMowmzO7GPUA4hB4W2th2jabT&#10;0AuajaZbeeQReiZrfSQB/cyg12Vm9om67RzNgR2Lg3yHNdrwXRSEdjBI7NHYAzBHfffD67vwK+o7&#10;pD0C1KfWyAjbWnSQ99gVeL4XaSV5eKH89gKvEwajwMMw9Ju4KtD7XjZmHQSZg9TzoyMQ1w/jJmil&#10;vuvh/66KiwM3RCBsDnXEwXcQgnRdHRH6/SL0eC7ZeVAuef+SHNI4ipolWYUgZquuj5+bxRhp5ea0&#10;0mFmHUMQ+OZ56UAXw39kQwMmXxoHu3YY0sjs9+pgJN4fjIwgbI/Q/FTBiApTByDsM8wovB/8hhGw&#10;E1Kf4oiUFpa+a7ueBnLPfG6gQ1+9bB/ZLR4PGTzqSJQ+iopzuzq9p08a6wxXcyxanWXevtdW/eHt&#10;k/8BAAD//wMAUEsDBBQABgAIAAAAIQCorzHm3gAAAAUBAAAPAAAAZHJzL2Rvd25yZXYueG1sTI9R&#10;S8MwFIXfBf9DuIJvLuks26xNhwiK6IM6C75mzV0bTG5Kk611v964F325cDiHc75bridn2QGHYDxJ&#10;yGYCGFLjtaFWQv3xcLUCFqIirawnlPCNAdbV+VmpCu1HesfDJrYslVAolIQuxr7gPDQdOhVmvkdK&#10;3s4PTsUkh5brQY2p3Fk+F2LBnTKUFjrV432Hzddm7yTk851dvT0uXo5PdT0+f+ZmKV6NlJcX090t&#10;sIhT/AvDL35Chyoxbf2edGBWQnoknm7ylrm4AbaVcJ1nGfCq5P/pqx8AAAD//wMAUEsBAi0AFAAG&#10;AAgAAAAhALaDOJL+AAAA4QEAABMAAAAAAAAAAAAAAAAAAAAAAFtDb250ZW50X1R5cGVzXS54bWxQ&#10;SwECLQAUAAYACAAAACEAOP0h/9YAAACUAQAACwAAAAAAAAAAAAAAAAAvAQAAX3JlbHMvLnJlbHNQ&#10;SwECLQAUAAYACAAAACEAepLcB14GAAAELgAADgAAAAAAAAAAAAAAAAAuAgAAZHJzL2Uyb0RvYy54&#10;bWxQSwECLQAUAAYACAAAACEAqK8x5t4AAAAFAQAADwAAAAAAAAAAAAAAAAC4CAAAZHJzL2Rvd25y&#10;ZXYueG1sUEsFBgAAAAAEAAQA8wAAAMMJAAAAAA==&#10;">
                <v:shape id="_x0000_s1034" type="#_x0000_t75" style="position:absolute;width:47047;height:21659;visibility:visible;mso-wrap-style:square" filled="t">
                  <v:fill o:detectmouseclick="t"/>
                  <v:path o:connecttype="none"/>
                </v:shape>
                <v:group id="Group 10" o:spid="_x0000_s1035" style="position:absolute;left:4032;top:282;width:39120;height:21304" coordorigin="8710,282" coordsize="39120,21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Text Box 11" o:spid="_x0000_s1036" type="#_x0000_t202" style="position:absolute;left:8710;top:9052;width:39121;height:31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ba/vAAAANsAAAAPAAAAZHJzL2Rvd25yZXYueG1sRE9LCsIw&#10;EN0L3iGM4E5TBT9Uo4go6LIq6HJsxrbYTEoTtd7eCIK7ebzvzJeNKcWTaldYVjDoRyCIU6sLzhSc&#10;jtveFITzyBpLy6TgTQ6Wi3ZrjrG2L07oefCZCCHsYlSQe1/FUro0J4OubyviwN1sbdAHWGdS1/gK&#10;4aaUwygaS4MFh4YcK1rnlN4PD6PgPJzoi7ym651LNjTZ475I7EipbqdZzUB4avxf/HPvdJg/gO8v&#10;4QC5+AAAAP//AwBQSwECLQAUAAYACAAAACEA2+H2y+4AAACFAQAAEwAAAAAAAAAAAAAAAAAAAAAA&#10;W0NvbnRlbnRfVHlwZXNdLnhtbFBLAQItABQABgAIAAAAIQBa9CxbvwAAABUBAAALAAAAAAAAAAAA&#10;AAAAAB8BAABfcmVscy8ucmVsc1BLAQItABQABgAIAAAAIQDq0ba/vAAAANsAAAAPAAAAAAAAAAAA&#10;AAAAAAcCAABkcnMvZG93bnJldi54bWxQSwUGAAAAAAMAAwC3AAAA8AIAAAAA&#10;" fillcolor="white [3201]" stroked="f" strokeweight=".5pt">
                    <v:textbox inset="2.19314mm,1.0965mm,2.19314mm,1.0965mm">
                      <w:txbxContent>
                        <w:p w14:paraId="7E0EECC4" w14:textId="4C4A4DA3" w:rsidR="00902BDF" w:rsidRDefault="00902BDF" w:rsidP="00902BDF">
                          <w:r w:rsidRPr="00902BDF">
                            <w:rPr>
                              <w:sz w:val="32"/>
                              <w:szCs w:val="24"/>
                            </w:rPr>
                            <w:t>D</w:t>
                          </w:r>
                          <w:r w:rsidRPr="00902BDF">
                            <w:rPr>
                              <w:rFonts w:ascii="Arial" w:hAnsi="Arial" w:cs="Arial"/>
                              <w:sz w:val="32"/>
                              <w:szCs w:val="24"/>
                              <w:vertAlign w:val="subscript"/>
                            </w:rPr>
                            <w:t xml:space="preserve">88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 xml:space="preserve">= { </w:t>
                          </w:r>
                          <w:r>
                            <w:rPr>
                              <w:sz w:val="32"/>
                              <w:szCs w:val="24"/>
                            </w:rPr>
                            <w:t xml:space="preserve">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 xml:space="preserve">1; </w:t>
                          </w:r>
                          <w:r>
                            <w:rPr>
                              <w:sz w:val="32"/>
                              <w:szCs w:val="24"/>
                            </w:rPr>
                            <w:t xml:space="preserve">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 xml:space="preserve">2; </w:t>
                          </w:r>
                          <w:r>
                            <w:rPr>
                              <w:sz w:val="32"/>
                              <w:szCs w:val="24"/>
                            </w:rPr>
                            <w:t xml:space="preserve">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 xml:space="preserve">4; </w:t>
                          </w:r>
                          <w:r>
                            <w:rPr>
                              <w:sz w:val="32"/>
                              <w:szCs w:val="24"/>
                            </w:rPr>
                            <w:t xml:space="preserve">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 xml:space="preserve">8; </w:t>
                          </w:r>
                          <w:r>
                            <w:rPr>
                              <w:sz w:val="32"/>
                              <w:szCs w:val="24"/>
                            </w:rPr>
                            <w:t xml:space="preserve">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 xml:space="preserve">11; </w:t>
                          </w:r>
                          <w:r>
                            <w:rPr>
                              <w:sz w:val="32"/>
                              <w:szCs w:val="24"/>
                            </w:rPr>
                            <w:t xml:space="preserve">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 xml:space="preserve">22; </w:t>
                          </w:r>
                          <w:r>
                            <w:rPr>
                              <w:sz w:val="32"/>
                              <w:szCs w:val="24"/>
                            </w:rPr>
                            <w:t xml:space="preserve">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 xml:space="preserve">44; </w:t>
                          </w:r>
                          <w:r>
                            <w:rPr>
                              <w:sz w:val="32"/>
                              <w:szCs w:val="24"/>
                            </w:rPr>
                            <w:t xml:space="preserve">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>88</w:t>
                          </w:r>
                          <w:r w:rsidR="000B3B68">
                            <w:rPr>
                              <w:sz w:val="32"/>
                              <w:szCs w:val="24"/>
                            </w:rPr>
                            <w:t xml:space="preserve"> </w:t>
                          </w:r>
                          <w:r w:rsidRPr="00902BDF">
                            <w:rPr>
                              <w:sz w:val="32"/>
                              <w:szCs w:val="24"/>
                            </w:rPr>
                            <w:t>}</w:t>
                          </w:r>
                        </w:p>
                        <w:p w14:paraId="72C61101" w14:textId="0F31907B" w:rsidR="00902BDF" w:rsidRDefault="00902BDF"/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3" o:spid="_x0000_s1037" type="#_x0000_t32" style="position:absolute;left:17374;top:2797;width:0;height:6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s9RvQAAANsAAAAPAAAAZHJzL2Rvd25yZXYueG1sRE/bisIw&#10;EH0X/Icwwr6IproiUo0iwkL3cdUPGJqxKTaTkqSX/XuzsODbHM51DqfRNqInH2rHClbLDARx6XTN&#10;lYL77WuxAxEissbGMSn4pQCn43RywFy7gX+ov8ZKpBAOOSowMba5lKE0ZDEsXUucuIfzFmOCvpLa&#10;45DCbSPXWbaVFmtODQZbuhgqn9fOKnA9m+/N3Man7MrbGbviMvhCqY/ZeN6DiDTGt/jfXeg0/xP+&#10;fkkHyOMLAAD//wMAUEsBAi0AFAAGAAgAAAAhANvh9svuAAAAhQEAABMAAAAAAAAAAAAAAAAAAAAA&#10;AFtDb250ZW50X1R5cGVzXS54bWxQSwECLQAUAAYACAAAACEAWvQsW78AAAAVAQAACwAAAAAAAAAA&#10;AAAAAAAfAQAAX3JlbHMvLnJlbHNQSwECLQAUAAYACAAAACEARZbPUb0AAADbAAAADwAAAAAAAAAA&#10;AAAAAAAHAgAAZHJzL2Rvd25yZXYueG1sUEsFBgAAAAADAAMAtwAAAPECAAAAAA==&#10;" strokecolor="black [3040]">
                    <v:stroke endarrow="block"/>
                  </v:shape>
                  <v:shape id="Straight Arrow Connector 14" o:spid="_x0000_s1038" type="#_x0000_t32" style="position:absolute;left:44310;top:2814;width:0;height:63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o5IwAAAANsAAAAPAAAAZHJzL2Rvd25yZXYueG1sRE9Ni8Iw&#10;EL0L+x/CLOxNU2URqaZlWRDEPYhV0OPQjG21mZQmq/HfG0HwNo/3OYs8mFZcqXeNZQXjUQKCuLS6&#10;4UrBfrcczkA4j6yxtUwK7uQgzz4GC0y1vfGWroWvRAxhl6KC2vsuldKVNRl0I9sRR+5ke4M+wr6S&#10;usdbDDetnCTJVBpsODbU2NFvTeWl+DcK1ofzaSf3TUBThOn6L1lu2uNYqa/P8DMH4Sn4t/jlXuk4&#10;/xuev8QDZPYAAAD//wMAUEsBAi0AFAAGAAgAAAAhANvh9svuAAAAhQEAABMAAAAAAAAAAAAAAAAA&#10;AAAAAFtDb250ZW50X1R5cGVzXS54bWxQSwECLQAUAAYACAAAACEAWvQsW78AAAAVAQAACwAAAAAA&#10;AAAAAAAAAAAfAQAAX3JlbHMvLnJlbHNQSwECLQAUAAYACAAAACEA3y6OSMAAAADbAAAADwAAAAAA&#10;AAAAAAAAAAAHAgAAZHJzL2Rvd25yZXYueG1sUEsFBgAAAAADAAMAtwAAAPQCAAAAAA==&#10;" strokecolor="black [3040]">
                    <v:stroke endarrow="block"/>
                  </v:shape>
                  <v:line id="Straight Connector 15" o:spid="_x0000_s1039" style="position:absolute;visibility:visible;mso-wrap-style:square" from="17347,2776" to="44347,2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y7kwgAAANsAAAAPAAAAZHJzL2Rvd25yZXYueG1sRI9BawIx&#10;EIXvgv8hTMFbzaoodTWKiGKxp27rfdhMdxc3kzWJmv57Uyh4m+G9982b5TqaVtzI+caygtEwA0Fc&#10;Wt1wpeD7a//6BsIHZI2tZVLwSx7Wq35vibm2d/6kWxEqkSDsc1RQh9DlUvqyJoN+aDvipP1YZzCk&#10;1VVSO7wnuGnlOMtm0mDD6UKNHW1rKs/F1STK6HQx8nCe4+noPtxuMovTeFFq8BI3CxCBYnia/9Pv&#10;OtWfwt8vaQC5egAAAP//AwBQSwECLQAUAAYACAAAACEA2+H2y+4AAACFAQAAEwAAAAAAAAAAAAAA&#10;AAAAAAAAW0NvbnRlbnRfVHlwZXNdLnhtbFBLAQItABQABgAIAAAAIQBa9CxbvwAAABUBAAALAAAA&#10;AAAAAAAAAAAAAB8BAABfcmVscy8ucmVsc1BLAQItABQABgAIAAAAIQDycy7kwgAAANsAAAAPAAAA&#10;AAAAAAAAAAAAAAcCAABkcnMvZG93bnJldi54bWxQSwUGAAAAAAMAAwC3AAAA9gIAAAAA&#10;" strokecolor="black [3040]"/>
                  <v:shape id="Text Box 16" o:spid="_x0000_s1040" type="#_x0000_t202" style="position:absolute;left:25336;top:282;width:9161;height:29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0jAxAAAANsAAAAPAAAAZHJzL2Rvd25yZXYueG1sRI9Pi8Iw&#10;EMXvC36HMII3Td2DSjWKiIIKHtZ/9Dg2Y1tsJt0mav32G0HY2wzvzfu9mcwaU4oH1a6wrKDfi0AQ&#10;p1YXnCk4HlbdEQjnkTWWlknBixzMpq2vCcbaPvmHHnufiRDCLkYFufdVLKVLczLoerYiDtrV1gZ9&#10;WOtM6hqfIdyU8juKBtJgwYGQY0WLnNLb/m4CRPoyWS23TXVONr+v5H7aDS99pTrtZj4G4anx/+bP&#10;9VqH+gN4/xIGkNM/AAAA//8DAFBLAQItABQABgAIAAAAIQDb4fbL7gAAAIUBAAATAAAAAAAAAAAA&#10;AAAAAAAAAABbQ29udGVudF9UeXBlc10ueG1sUEsBAi0AFAAGAAgAAAAhAFr0LFu/AAAAFQEAAAsA&#10;AAAAAAAAAAAAAAAAHwEAAF9yZWxzLy5yZWxzUEsBAi0AFAAGAAgAAAAhAGITSMDEAAAA2wAAAA8A&#10;AAAAAAAAAAAAAAAABwIAAGRycy9kb3ducmV2LnhtbFBLBQYAAAAAAwADALcAAAD4AgAAAAA=&#10;" filled="f" stroked="f" strokeweight=".5pt">
                    <v:textbox inset="2.19314mm,1.0965mm,2.19314mm,1.0965mm">
                      <w:txbxContent>
                        <w:p w14:paraId="5B7E7952" w14:textId="7733E41B" w:rsidR="00902BDF" w:rsidRPr="00902BDF" w:rsidRDefault="00902BDF">
                          <w:pPr>
                            <w:rPr>
                              <w:lang w:val="en-GB"/>
                            </w:rPr>
                          </w:pPr>
                          <w:r>
                            <w:rPr>
                              <w:lang w:val="en-GB"/>
                            </w:rPr>
                            <w:t>1</w:t>
                          </w:r>
                          <w:r>
                            <w:rPr>
                              <w:rFonts w:ascii="Cambria Math" w:hAnsi="Cambria Math"/>
                              <w:lang w:val="en-GB"/>
                            </w:rPr>
                            <w:t xml:space="preserve">⋅ </w:t>
                          </w:r>
                          <w:r>
                            <w:rPr>
                              <w:lang w:val="en-GB"/>
                            </w:rPr>
                            <w:t>88 = 88</w:t>
                          </w:r>
                        </w:p>
                      </w:txbxContent>
                    </v:textbox>
                  </v:shape>
                  <v:shape id="Straight Arrow Connector 19" o:spid="_x0000_s1041" type="#_x0000_t32" style="position:absolute;left:23990;top:6164;width:0;height:295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yHWwgAAANsAAAAPAAAAZHJzL2Rvd25yZXYueG1sRE89a8Mw&#10;EN0D/Q/iCt1iOR1M6kY2pRAoyRDiGNLxsC62W+tkLCVW/31UKHS7x/u8TRnMIG40ud6yglWSgiBu&#10;rO65VVCftss1COeRNQ6WScEPOSiLh8UGc21nPtKt8q2IIexyVNB5P+ZSuqYjgy6xI3HkLnYy6COc&#10;WqknnGO4GeRzmmbSYM+xocOR3jtqvqurUbA7f11Osu4Dmipku326PQyfK6WeHsPbKwhPwf+L/9wf&#10;Os5/gd9f4gGyuAMAAP//AwBQSwECLQAUAAYACAAAACEA2+H2y+4AAACFAQAAEwAAAAAAAAAAAAAA&#10;AAAAAAAAW0NvbnRlbnRfVHlwZXNdLnhtbFBLAQItABQABgAIAAAAIQBa9CxbvwAAABUBAAALAAAA&#10;AAAAAAAAAAAAAB8BAABfcmVscy8ucmVsc1BLAQItABQABgAIAAAAIQAxLyHWwgAAANsAAAAPAAAA&#10;AAAAAAAAAAAAAAcCAABkcnMvZG93bnJldi54bWxQSwUGAAAAAAMAAwC3AAAA9gIAAAAA&#10;" strokecolor="black [3040]">
                    <v:stroke endarrow="block"/>
                  </v:shape>
                  <v:shape id="Straight Arrow Connector 20" o:spid="_x0000_s1042" type="#_x0000_t32" style="position:absolute;left:35498;top:6166;width:0;height:294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UL2vAAAANsAAAAPAAAAZHJzL2Rvd25yZXYueG1sRE+9CsIw&#10;EN4F3yGc4KapDiLVKCIIooNYBR2P5myrzaU0UePbm0Fw/Pj+58tgavGi1lWWFYyGCQji3OqKCwXn&#10;02YwBeE8ssbaMin4kIPlotuZY6rtm4/0ynwhYgi7FBWU3jeplC4vyaAb2oY4cjfbGvQRtoXULb5j&#10;uKnlOEkm0mDFsaHEhtYl5Y/saRTsLvfbSZ6rgCYLk90+2Rzq60ipfi+sZiA8Bf8X/9xbrWAc18cv&#10;8QfIxRcAAP//AwBQSwECLQAUAAYACAAAACEA2+H2y+4AAACFAQAAEwAAAAAAAAAAAAAAAAAAAAAA&#10;W0NvbnRlbnRfVHlwZXNdLnhtbFBLAQItABQABgAIAAAAIQBa9CxbvwAAABUBAAALAAAAAAAAAAAA&#10;AAAAAB8BAABfcmVscy8ucmVsc1BLAQItABQABgAIAAAAIQBueUL2vAAAANsAAAAPAAAAAAAAAAAA&#10;AAAAAAcCAABkcnMvZG93bnJldi54bWxQSwUGAAAAAAMAAwC3AAAA8AIAAAAA&#10;" strokecolor="black [3040]">
                    <v:stroke endarrow="block"/>
                  </v:shape>
                  <v:line id="Straight Connector 21" o:spid="_x0000_s1043" style="position:absolute;visibility:visible;mso-wrap-style:square" from="24007,6206" to="35527,6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JawwAAANsAAAAPAAAAZHJzL2Rvd25yZXYueG1sRI/NasMw&#10;EITvhbyD2EBvjeyUhsaJHEJpaElPzc99sTa2sbVyJCVR3z4qFHocZuYbZrmKphdXcr61rCCfZCCI&#10;K6tbrhUc9punVxA+IGvsLZOCH/KwKkcPSyy0vfE3XXehFgnCvkAFTQhDIaWvGjLoJ3YgTt7JOoMh&#10;SVdL7fCW4KaX0yybSYMtp4UGB3prqOp2F5Mo+fFs5Ec3x+PWfbn351l8iWelHsdxvQARKIb/8F/7&#10;UyuY5vD7Jf0AWd4BAAD//wMAUEsBAi0AFAAGAAgAAAAhANvh9svuAAAAhQEAABMAAAAAAAAAAAAA&#10;AAAAAAAAAFtDb250ZW50X1R5cGVzXS54bWxQSwECLQAUAAYACAAAACEAWvQsW78AAAAVAQAACwAA&#10;AAAAAAAAAAAAAAAfAQAAX3JlbHMvLnJlbHNQSwECLQAUAAYACAAAACEAQyTiWsMAAADbAAAADwAA&#10;AAAAAAAAAAAAAAAHAgAAZHJzL2Rvd25yZXYueG1sUEsFBgAAAAADAAMAtwAAAPcCAAAAAA==&#10;" strokecolor="black [3040]"/>
                  <v:shape id="Text Box 5" o:spid="_x0000_s1044" type="#_x0000_t202" style="position:absolute;left:25457;top:3731;width:9161;height:29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IR+wwAAANsAAAAPAAAAZHJzL2Rvd25yZXYueG1sRI9Li8Iw&#10;FIX3A/6HcAV3mtqFSjXKIAqj4MInXd5p7rRlmptOE7X+eyMIszycx8eZLVpTiRs1rrSsYDiIQBBn&#10;VpecKzgd1/0JCOeRNVaWScGDHCzmnY8ZJtreeU+3g89FGGGXoILC+zqR0mUFGXQDWxMH78c2Bn2Q&#10;TS51g/cwbioZR9FIGiw5EAqsaVlQ9nu4mgCRvkrXq21bX9LN3yO9nnfj76FSvW77OQXhqfX/4Xf7&#10;SyuIY3h9CT9Azp8AAAD//wMAUEsBAi0AFAAGAAgAAAAhANvh9svuAAAAhQEAABMAAAAAAAAAAAAA&#10;AAAAAAAAAFtDb250ZW50X1R5cGVzXS54bWxQSwECLQAUAAYACAAAACEAWvQsW78AAAAVAQAACwAA&#10;AAAAAAAAAAAAAAAfAQAAX3JlbHMvLnJlbHNQSwECLQAUAAYACAAAACEA00SEfsMAAADbAAAADwAA&#10;AAAAAAAAAAAAAAAHAgAAZHJzL2Rvd25yZXYueG1sUEsFBgAAAAADAAMAtwAAAPcCAAAAAA==&#10;" filled="f" stroked="f" strokeweight=".5pt">
                    <v:textbox inset="2.19314mm,1.0965mm,2.19314mm,1.0965mm">
                      <w:txbxContent>
                        <w:p w14:paraId="19D3018C" w14:textId="0B1EF173" w:rsidR="00D01E88" w:rsidRDefault="003765CD" w:rsidP="00D01E88">
                          <w:pPr>
                            <w:rPr>
                              <w:szCs w:val="24"/>
                              <w:lang w:val="en-GB"/>
                            </w:rPr>
                          </w:pPr>
                          <w:r>
                            <w:rPr>
                              <w:lang w:val="en-GB"/>
                            </w:rPr>
                            <w:t>4</w:t>
                          </w:r>
                          <w:r w:rsidR="00D01E88">
                            <w:rPr>
                              <w:rFonts w:ascii="Cambria Math" w:hAnsi="Cambria Math"/>
                              <w:lang w:val="en-GB"/>
                            </w:rPr>
                            <w:t xml:space="preserve">⋅ </w:t>
                          </w:r>
                          <w:r>
                            <w:rPr>
                              <w:lang w:val="en-GB"/>
                            </w:rPr>
                            <w:t>22</w:t>
                          </w:r>
                          <w:r w:rsidR="00D01E88">
                            <w:rPr>
                              <w:lang w:val="en-GB"/>
                            </w:rPr>
                            <w:t xml:space="preserve"> = 88</w:t>
                          </w:r>
                        </w:p>
                      </w:txbxContent>
                    </v:textbox>
                  </v:shape>
                  <v:shape id="Straight Arrow Connector 24" o:spid="_x0000_s1045" type="#_x0000_t32" style="position:absolute;left:20585;top:12414;width:0;height:63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ryvwgAAANsAAAAPAAAAZHJzL2Rvd25yZXYueG1sRI9Pi8Iw&#10;FMTvC36H8AQvi6Yrsko1in8Q9moVwdszebbF5qXbRO1+eyMseBxm5jfMbNHaStyp8aVjBV+DBASx&#10;dqbkXMFhv+1PQPiAbLByTAr+yMNi3vmYYWrcg3d0z0IuIoR9igqKEOpUSq8LsugHriaO3sU1FkOU&#10;TS5Ng48It5UcJsm3tFhyXCiwpnVB+prdrAJ9pmNNm99Nth+H1an99JlfaaV63XY5BRGoDe/wf/vH&#10;KBiO4PUl/gA5fwIAAP//AwBQSwECLQAUAAYACAAAACEA2+H2y+4AAACFAQAAEwAAAAAAAAAAAAAA&#10;AAAAAAAAW0NvbnRlbnRfVHlwZXNdLnhtbFBLAQItABQABgAIAAAAIQBa9CxbvwAAABUBAAALAAAA&#10;AAAAAAAAAAAAAB8BAABfcmVscy8ucmVsc1BLAQItABQABgAIAAAAIQAZgryvwgAAANsAAAAPAAAA&#10;AAAAAAAAAAAAAAcCAABkcnMvZG93bnJldi54bWxQSwUGAAAAAAMAAwC3AAAA9gIAAAAA&#10;" strokecolor="black [3040]">
                    <v:stroke endarrow="block"/>
                  </v:shape>
                  <v:shape id="Straight Arrow Connector 25" o:spid="_x0000_s1046" type="#_x0000_t32" style="position:absolute;left:40090;top:12414;width:0;height:63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uFuwgAAANsAAAAPAAAAZHJzL2Rvd25yZXYueG1sRI9Bi8Iw&#10;FITvgv8hPMGbpgrKUk2LCILoQbYKu8dH82yrzUtposZ/v1lY2OMwM98w6zyYVjypd41lBbNpAoK4&#10;tLrhSsHlvJt8gHAeWWNrmRS8yUGeDQdrTLV98Sc9C1+JCGGXooLa+y6V0pU1GXRT2xFH72p7gz7K&#10;vpK6x1eEm1bOk2QpDTYcF2rsaFtTeS8eRsHh63Y9y0sT0BRheTgmu1P7PVNqPAqbFQhPwf+H/9p7&#10;rWC+gN8v8QfI7AcAAP//AwBQSwECLQAUAAYACAAAACEA2+H2y+4AAACFAQAAEwAAAAAAAAAAAAAA&#10;AAAAAAAAW0NvbnRlbnRfVHlwZXNdLnhtbFBLAQItABQABgAIAAAAIQBa9CxbvwAAABUBAAALAAAA&#10;AAAAAAAAAAAAAB8BAABfcmVscy8ucmVsc1BLAQItABQABgAIAAAAIQB+DuFuwgAAANsAAAAPAAAA&#10;AAAAAAAAAAAAAAcCAABkcnMvZG93bnJldi54bWxQSwUGAAAAAAMAAwC3AAAA9gIAAAAA&#10;" strokecolor="black [3040]">
                    <v:stroke endarrow="block"/>
                  </v:shape>
                  <v:line id="Straight Connector 26" o:spid="_x0000_s1047" style="position:absolute;flip:y;visibility:visible;mso-wrap-style:square" from="20583,18670" to="40023,1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9D9wgAAANsAAAAPAAAAZHJzL2Rvd25yZXYueG1sRI9Lq8Iw&#10;FIT3gv8hHMGdprrwSjWKCIIoXnwu3B2a0wc2J6WJtv77mwuCy2FmvmHmy9aU4kW1KywrGA0jEMSJ&#10;1QVnCq6XzWAKwnlkjaVlUvAmB8tFtzPHWNuGT/Q6+0wECLsYFeTeV7GULsnJoBvaijh4qa0N+iDr&#10;TOoamwA3pRxH0UQaLDgs5FjROqfkcX4aBal7Vuv7Tfv0Z3c4HdJ99ovNUal+r13NQHhq/Tf8aW+1&#10;gvEE/r+EHyAXfwAAAP//AwBQSwECLQAUAAYACAAAACEA2+H2y+4AAACFAQAAEwAAAAAAAAAAAAAA&#10;AAAAAAAAW0NvbnRlbnRfVHlwZXNdLnhtbFBLAQItABQABgAIAAAAIQBa9CxbvwAAABUBAAALAAAA&#10;AAAAAAAAAAAAAB8BAABfcmVscy8ucmVsc1BLAQItABQABgAIAAAAIQCG89D9wgAAANsAAAAPAAAA&#10;AAAAAAAAAAAAAAcCAABkcnMvZG93bnJldi54bWxQSwUGAAAAAAMAAwC3AAAA9gIAAAAA&#10;" strokecolor="black [3040]"/>
                  <v:shape id="Text Box 5" o:spid="_x0000_s1048" type="#_x0000_t202" style="position:absolute;left:25990;top:18631;width:9161;height:29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yfmwwAAANsAAAAPAAAAZHJzL2Rvd25yZXYueG1sRI9Li8Iw&#10;FIX3A/6HcAV3Y6oLlWoUEQUVXIwvurw217bY3NQmav33E2Fglofz+DiTWWNK8aTaFZYV9LoRCOLU&#10;6oIzBcfD6nsEwnlkjaVlUvAmB7Np62uCsbYv/qHn3mcijLCLUUHufRVL6dKcDLqurYiDd7W1QR9k&#10;nUld4yuMm1L2o2ggDRYcCDlWtMgpve0fJkCkL5PVcttU52RzfyeP02546SnVaTfzMQhPjf8P/7XX&#10;WkF/CJ8v4QfI6S8AAAD//wMAUEsBAi0AFAAGAAgAAAAhANvh9svuAAAAhQEAABMAAAAAAAAAAAAA&#10;AAAAAAAAAFtDb250ZW50X1R5cGVzXS54bWxQSwECLQAUAAYACAAAACEAWvQsW78AAAAVAQAACwAA&#10;AAAAAAAAAAAAAAAfAQAAX3JlbHMvLnJlbHNQSwECLQAUAAYACAAAACEAwzMn5sMAAADbAAAADwAA&#10;AAAAAAAAAAAAAAAHAgAAZHJzL2Rvd25yZXYueG1sUEsFBgAAAAADAAMAtwAAAPcCAAAAAA==&#10;" filled="f" stroked="f" strokeweight=".5pt">
                    <v:textbox inset="2.19314mm,1.0965mm,2.19314mm,1.0965mm">
                      <w:txbxContent>
                        <w:p w14:paraId="39F67273" w14:textId="37C53DDB" w:rsidR="00D01E88" w:rsidRDefault="004933C7" w:rsidP="00D01E88">
                          <w:pPr>
                            <w:rPr>
                              <w:szCs w:val="24"/>
                              <w:lang w:val="en-GB"/>
                            </w:rPr>
                          </w:pPr>
                          <w:r>
                            <w:rPr>
                              <w:lang w:val="en-GB"/>
                            </w:rPr>
                            <w:t>2</w:t>
                          </w:r>
                          <w:r w:rsidR="00D01E88">
                            <w:rPr>
                              <w:rFonts w:ascii="Cambria Math" w:hAnsi="Cambria Math"/>
                              <w:lang w:val="en-GB"/>
                            </w:rPr>
                            <w:t xml:space="preserve">⋅ </w:t>
                          </w:r>
                          <w:r>
                            <w:rPr>
                              <w:lang w:val="en-GB"/>
                            </w:rPr>
                            <w:t>44</w:t>
                          </w:r>
                          <w:r w:rsidR="00D01E88">
                            <w:rPr>
                              <w:lang w:val="en-GB"/>
                            </w:rPr>
                            <w:t xml:space="preserve"> = 88</w:t>
                          </w:r>
                        </w:p>
                      </w:txbxContent>
                    </v:textbox>
                  </v:shape>
                  <v:shape id="Text Box 5" o:spid="_x0000_s1049" type="#_x0000_t202" style="position:absolute;left:23579;top:15345;width:9637;height:29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LOUwgAAANsAAAAPAAAAZHJzL2Rvd25yZXYueG1sRE9La8JA&#10;EL4X+h+WKfSmGz20Et0EKRVU8KB9kOOYHZPQ7GyaXTX++85B6PHjey/ywbXqQn1oPBuYjBNQxKW3&#10;DVcGPj9WoxmoEJEttp7JwI0C5NnjwwJT66+8p8shVkpCOKRooI6xS7UOZU0Ow9h3xMKdfO8wCuwr&#10;bXu8Srhr9TRJXrTDhqWhxo7eaip/DmcnJTq2xep9O3Tfxeb3Vpy/dq/HiTHPT8NyDirSEP/Fd/fa&#10;GpjKWPkiP0BnfwAAAP//AwBQSwECLQAUAAYACAAAACEA2+H2y+4AAACFAQAAEwAAAAAAAAAAAAAA&#10;AAAAAAAAW0NvbnRlbnRfVHlwZXNdLnhtbFBLAQItABQABgAIAAAAIQBa9CxbvwAAABUBAAALAAAA&#10;AAAAAAAAAAAAAB8BAABfcmVscy8ucmVsc1BLAQItABQABgAIAAAAIQCyrLOUwgAAANsAAAAPAAAA&#10;AAAAAAAAAAAAAAcCAABkcnMvZG93bnJldi54bWxQSwUGAAAAAAMAAwC3AAAA9gIAAAAA&#10;" filled="f" stroked="f" strokeweight=".5pt">
                    <v:textbox inset="2.19314mm,1.0965mm,2.19314mm,1.0965mm">
                      <w:txbxContent>
                        <w:p w14:paraId="164C5791" w14:textId="3ADEC6B0" w:rsidR="004933C7" w:rsidRDefault="004933C7" w:rsidP="004933C7">
                          <w:pPr>
                            <w:rPr>
                              <w:szCs w:val="24"/>
                              <w:lang w:val="en-GB"/>
                            </w:rPr>
                          </w:pPr>
                          <w:r>
                            <w:rPr>
                              <w:lang w:val="en-GB"/>
                            </w:rPr>
                            <w:t xml:space="preserve">8 </w:t>
                          </w:r>
                          <w:r>
                            <w:rPr>
                              <w:rFonts w:ascii="Cambria Math" w:hAnsi="Cambria Math"/>
                              <w:lang w:val="en-GB"/>
                            </w:rPr>
                            <w:t xml:space="preserve">⋅ </w:t>
                          </w:r>
                          <w:r>
                            <w:rPr>
                              <w:lang w:val="en-GB"/>
                            </w:rPr>
                            <w:t>11 = 88</w:t>
                          </w:r>
                        </w:p>
                      </w:txbxContent>
                    </v:textbox>
                  </v:shape>
                  <v:shape id="Straight Arrow Connector 29" o:spid="_x0000_s1050" type="#_x0000_t32" style="position:absolute;left:27198;top:12414;width:0;height:295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xMxwgAAANsAAAAPAAAAZHJzL2Rvd25yZXYueG1sRI9Pi8Iw&#10;FMTvC36H8AQvi6brwdVqFP8g7NUqgrdn8myLzUu3idr99kZY8DjMzG+Y2aK1lbhT40vHCr4GCQhi&#10;7UzJuYLDftsfg/AB2WDlmBT8kYfFvPMxw9S4B+/onoVcRAj7FBUUIdSplF4XZNEPXE0cvYtrLIYo&#10;m1yaBh8Rbis5TJKRtFhyXCiwpnVB+prdrAJ9pmNNm99Ntv8Oq1P76TO/0kr1uu1yCiJQG97h//aP&#10;UTCcwOtL/AFy/gQAAP//AwBQSwECLQAUAAYACAAAACEA2+H2y+4AAACFAQAAEwAAAAAAAAAAAAAA&#10;AAAAAAAAW0NvbnRlbnRfVHlwZXNdLnhtbFBLAQItABQABgAIAAAAIQBa9CxbvwAAABUBAAALAAAA&#10;AAAAAAAAAAAAAB8BAABfcmVscy8ucmVsc1BLAQItABQABgAIAAAAIQD3gxMxwgAAANsAAAAPAAAA&#10;AAAAAAAAAAAAAAcCAABkcnMvZG93bnJldi54bWxQSwUGAAAAAAMAAwC3AAAA9gIAAAAA&#10;" strokecolor="black [3040]">
                    <v:stroke endarrow="block"/>
                  </v:shape>
                  <v:shape id="Straight Arrow Connector 30" o:spid="_x0000_s1051" type="#_x0000_t32" style="position:absolute;left:30771;top:12414;width:0;height:295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CxxwQAAANsAAAAPAAAAZHJzL2Rvd25yZXYueG1sRE/Pa8Iw&#10;FL4L+x/CG+wiNnWCSte0TGWw61oZ7PaWPNti89I1mXb/vTkMPH58v/Nysr240Og7xwqWSQqCWDvT&#10;caPgWL8ttiB8QDbYOyYFf+ShLB5mOWbGXfmDLlVoRAxhn6GCNoQhk9Lrliz6xA3EkTu50WKIcGyk&#10;GfEaw20vn9N0LS12HBtaHGjfkj5Xv1aB/qbPgQ4/h6rehN3XNPeV32mlnh6n1xcQgaZwF/+7342C&#10;VVwfv8QfIIsbAAAA//8DAFBLAQItABQABgAIAAAAIQDb4fbL7gAAAIUBAAATAAAAAAAAAAAAAAAA&#10;AAAAAABbQ29udGVudF9UeXBlc10ueG1sUEsBAi0AFAAGAAgAAAAhAFr0LFu/AAAAFQEAAAsAAAAA&#10;AAAAAAAAAAAAHwEAAF9yZWxzLy5yZWxzUEsBAi0AFAAGAAgAAAAhAONgLHHBAAAA2wAAAA8AAAAA&#10;AAAAAAAAAAAABwIAAGRycy9kb3ducmV2LnhtbFBLBQYAAAAAAwADALcAAAD1AgAAAAA=&#10;" strokecolor="black [3040]">
                    <v:stroke endarrow="block"/>
                  </v:shape>
                  <v:line id="Straight Connector 31" o:spid="_x0000_s1052" style="position:absolute;flip:y;visibility:visible;mso-wrap-style:square" from="27151,15303" to="30751,15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95UxQAAANsAAAAPAAAAZHJzL2Rvd25yZXYueG1sRI9Pa8JA&#10;FMTvgt9heYXezMYWqqRZpQhCaUkxUQ/eHtmXPzT7NmRXk377bqHgcZiZ3zDpdjKduNHgWssKllEM&#10;gri0uuVawem4X6xBOI+ssbNMCn7IwXYzn6WYaDtyTrfC1yJA2CWooPG+T6R0ZUMGXWR74uBVdjDo&#10;gxxqqQccA9x08imOX6TBlsNCgz3tGiq/i6tRULlrv7ucta9WH1meVZ/1F44HpR4fprdXEJ4mfw//&#10;t9+1gucl/H0JP0BufgEAAP//AwBQSwECLQAUAAYACAAAACEA2+H2y+4AAACFAQAAEwAAAAAAAAAA&#10;AAAAAAAAAAAAW0NvbnRlbnRfVHlwZXNdLnhtbFBLAQItABQABgAIAAAAIQBa9CxbvwAAABUBAAAL&#10;AAAAAAAAAAAAAAAAAB8BAABfcmVscy8ucmVsc1BLAQItABQABgAIAAAAIQCMw95UxQAAANsAAAAP&#10;AAAAAAAAAAAAAAAAAAcCAABkcnMvZG93bnJldi54bWxQSwUGAAAAAAMAAwC3AAAA+QIAAAAA&#10;" strokecolor="black [3040]"/>
                </v:group>
                <w10:anchorlock/>
              </v:group>
            </w:pict>
          </mc:Fallback>
        </mc:AlternateContent>
      </w:r>
    </w:p>
    <w:p w14:paraId="696591A5" w14:textId="77777777" w:rsidR="00902BDF" w:rsidRDefault="00902BDF" w:rsidP="00892F37"/>
    <w:p w14:paraId="1C589E64" w14:textId="0EC129F7" w:rsidR="00F473D2" w:rsidRDefault="00F473D2" w:rsidP="00892F37"/>
    <w:p w14:paraId="6BFE63C7" w14:textId="254F2F63" w:rsidR="00F473D2" w:rsidRDefault="00F473D2" w:rsidP="00892F37">
      <w:r>
        <w:lastRenderedPageBreak/>
        <w:t>Quindi</w:t>
      </w:r>
      <w:r w:rsidR="00B675DC">
        <w:t>, di solito,</w:t>
      </w:r>
      <w:r>
        <w:t xml:space="preserve"> quando troviamo un divisore, ne troviamo </w:t>
      </w:r>
      <w:r w:rsidR="00B675DC">
        <w:t xml:space="preserve">automaticamente </w:t>
      </w:r>
      <w:r>
        <w:t>anche un altro.</w:t>
      </w:r>
    </w:p>
    <w:p w14:paraId="4B22E517" w14:textId="50F716B4" w:rsidR="00F473D2" w:rsidRDefault="00F473D2" w:rsidP="00892F37">
      <w:r>
        <w:t>Fino a quando allora dobbiamo eseguire divisioni per cercare divisori? Qual è il numero spartiacque? Come trovarlo?</w:t>
      </w:r>
    </w:p>
    <w:p w14:paraId="322ED281" w14:textId="494E73E8" w:rsidR="00F473D2" w:rsidRDefault="00F473D2" w:rsidP="00892F37"/>
    <w:p w14:paraId="61C16B56" w14:textId="7AC05DF3" w:rsidR="00F473D2" w:rsidRDefault="00F473D2" w:rsidP="00892F37">
      <w:r>
        <w:t xml:space="preserve">È il numero naturale più vicino al numero </w:t>
      </w:r>
      <w:commentRangeStart w:id="0"/>
      <w:r>
        <w:t>che</w:t>
      </w:r>
      <w:commentRangeEnd w:id="0"/>
      <w:r>
        <w:rPr>
          <w:rStyle w:val="Rimandocommento"/>
        </w:rPr>
        <w:commentReference w:id="0"/>
      </w:r>
      <w:r w:rsidR="009070CA">
        <w:t xml:space="preserve"> </w:t>
      </w:r>
      <w:r>
        <w:t>…………………………</w:t>
      </w:r>
      <w:r w:rsidR="009070CA">
        <w:t>…………….</w:t>
      </w:r>
      <w:r w:rsidR="009070CA">
        <w:br/>
      </w:r>
      <w:r w:rsidR="009070CA">
        <w:br/>
        <w:t>…………………………………………………………………………………………………..</w:t>
      </w:r>
    </w:p>
    <w:p w14:paraId="7B59336D" w14:textId="2816D516" w:rsidR="00F473D2" w:rsidRDefault="00F473D2" w:rsidP="00892F37"/>
    <w:p w14:paraId="0EF96378" w14:textId="1AC3508B" w:rsidR="00F473D2" w:rsidRDefault="00F473D2" w:rsidP="00892F37">
      <w:r>
        <w:t xml:space="preserve">Questo numero può essere trovato eseguendo </w:t>
      </w:r>
      <w:commentRangeStart w:id="1"/>
      <w:r>
        <w:t>la</w:t>
      </w:r>
      <w:commentRangeEnd w:id="1"/>
      <w:r>
        <w:rPr>
          <w:rStyle w:val="Rimandocommento"/>
        </w:rPr>
        <w:commentReference w:id="1"/>
      </w:r>
      <w:r>
        <w:t xml:space="preserve"> ………………</w:t>
      </w:r>
      <w:r w:rsidR="009070CA">
        <w:t>.</w:t>
      </w:r>
      <w:r>
        <w:t>………………….</w:t>
      </w:r>
    </w:p>
    <w:p w14:paraId="783302A4" w14:textId="63CAF3AD" w:rsidR="00F473D2" w:rsidRDefault="00F473D2" w:rsidP="00892F37"/>
    <w:p w14:paraId="6FC77CB2" w14:textId="70770263" w:rsidR="00C80F69" w:rsidRDefault="00C80F69" w:rsidP="00892F37">
      <w:commentRangeStart w:id="2"/>
      <w:r>
        <w:t>Esempi</w:t>
      </w:r>
      <w:commentRangeEnd w:id="2"/>
      <w:r>
        <w:rPr>
          <w:rStyle w:val="Rimandocommento"/>
        </w:rPr>
        <w:commentReference w:id="2"/>
      </w:r>
      <w:r>
        <w:t>:</w:t>
      </w:r>
    </w:p>
    <w:p w14:paraId="64502F4F" w14:textId="77777777" w:rsidR="00C80F69" w:rsidRDefault="00C80F69" w:rsidP="00892F37"/>
    <w:p w14:paraId="1586E677" w14:textId="73441B20" w:rsidR="00C80F69" w:rsidRDefault="00C80F69" w:rsidP="00892F37"/>
    <w:p w14:paraId="16D187CC" w14:textId="0EE3E21B" w:rsidR="00C80F69" w:rsidRDefault="00C80F69" w:rsidP="00892F37">
      <w:r>
        <w:t>Quindi</w:t>
      </w:r>
      <w:r w:rsidR="00086BF9">
        <w:t xml:space="preserve">, ad esempio, </w:t>
      </w:r>
      <w:r>
        <w:t>per trovare i divisori di 200, basta cercare i divisori</w:t>
      </w:r>
      <w:r w:rsidR="001019AD">
        <w:t xml:space="preserve"> fino a </w:t>
      </w:r>
      <w:r w:rsidR="001019AD" w:rsidRPr="001019AD">
        <w:rPr>
          <w:position w:val="-10"/>
        </w:rPr>
        <w:object w:dxaOrig="2860" w:dyaOrig="380" w14:anchorId="3FDAA0A7">
          <v:shape id="_x0000_i1026" type="#_x0000_t75" style="width:142.95pt;height:18.75pt" o:ole="">
            <v:imagedata r:id="rId13" o:title=""/>
          </v:shape>
          <o:OLEObject Type="Embed" ProgID="Equation.DSMT4" ShapeID="_x0000_i1026" DrawAspect="Content" ObjectID="_1730184156" r:id="rId14"/>
        </w:object>
      </w:r>
      <w:r w:rsidR="001019AD">
        <w:t xml:space="preserve"> </w:t>
      </w:r>
    </w:p>
    <w:p w14:paraId="18D9FA14" w14:textId="7D5B9ED0" w:rsidR="00C80F69" w:rsidRDefault="00C80F69" w:rsidP="00892F37"/>
    <w:p w14:paraId="58FFAAA5" w14:textId="3B10A8D6" w:rsidR="00C80F69" w:rsidRDefault="00C80F69" w:rsidP="002B20D1">
      <w:r>
        <w:t xml:space="preserve">Si </w:t>
      </w:r>
      <w:r w:rsidR="002B20D1">
        <w:t>può</w:t>
      </w:r>
      <w:r>
        <w:t xml:space="preserve"> poi fare </w:t>
      </w:r>
      <w:r w:rsidR="002B20D1">
        <w:t>un’altra importante</w:t>
      </w:r>
      <w:r>
        <w:t xml:space="preserve"> ottimizzazion</w:t>
      </w:r>
      <w:r w:rsidR="002B20D1">
        <w:t>e</w:t>
      </w:r>
      <w:r>
        <w:t>:</w:t>
      </w:r>
      <w:r w:rsidR="002B20D1">
        <w:t xml:space="preserve"> </w:t>
      </w:r>
      <w:r w:rsidR="001019AD">
        <w:t>se un numero non è divisibile per n, non lo sarà nemmeno per i multipli di n.</w:t>
      </w:r>
    </w:p>
    <w:p w14:paraId="574E64F9" w14:textId="6DEDF6FE" w:rsidR="00C80F69" w:rsidRDefault="001019AD" w:rsidP="00892F37">
      <w:r>
        <w:br/>
        <w:t>Quindi per cercare i divisori di 200 ci basta eseguire le seguenti divisioni:</w:t>
      </w:r>
    </w:p>
    <w:p w14:paraId="22BBFB17" w14:textId="209C767A" w:rsidR="001019AD" w:rsidRDefault="001019AD" w:rsidP="00892F37"/>
    <w:p w14:paraId="4C8A8A54" w14:textId="037A60AC" w:rsidR="001019AD" w:rsidRDefault="001019AD" w:rsidP="0011422F">
      <w:pPr>
        <w:tabs>
          <w:tab w:val="left" w:pos="2694"/>
          <w:tab w:val="left" w:pos="5954"/>
        </w:tabs>
      </w:pPr>
      <w:r>
        <w:t xml:space="preserve">200 : 2 = 100 </w:t>
      </w:r>
      <w:r>
        <w:rPr>
          <w:rFonts w:ascii="Cambria Math" w:hAnsi="Cambria Math"/>
        </w:rPr>
        <w:t>∈</w:t>
      </w:r>
      <w:r>
        <w:t xml:space="preserve"> N</w:t>
      </w:r>
      <w:r w:rsidR="009070CA">
        <w:tab/>
      </w:r>
      <w:r>
        <w:t xml:space="preserve">200 : 3 = </w:t>
      </w:r>
      <w:r w:rsidRPr="001019AD">
        <w:rPr>
          <w:position w:val="-10"/>
        </w:rPr>
        <w:object w:dxaOrig="540" w:dyaOrig="360" w14:anchorId="782A2092">
          <v:shape id="_x0000_i1027" type="#_x0000_t75" style="width:27.05pt;height:18.2pt" o:ole="">
            <v:imagedata r:id="rId15" o:title=""/>
          </v:shape>
          <o:OLEObject Type="Embed" ProgID="Equation.DSMT4" ShapeID="_x0000_i1027" DrawAspect="Content" ObjectID="_1730184157" r:id="rId16"/>
        </w:object>
      </w:r>
      <w:r>
        <w:t xml:space="preserve"> </w:t>
      </w:r>
      <w:r>
        <w:rPr>
          <w:rFonts w:ascii="Cambria Math" w:hAnsi="Cambria Math"/>
        </w:rPr>
        <w:t>∉</w:t>
      </w:r>
      <w:r>
        <w:rPr>
          <w:rFonts w:ascii="Lucida Sans Unicode" w:hAnsi="Lucida Sans Unicode" w:cs="Lucida Sans Unicode"/>
        </w:rPr>
        <w:t xml:space="preserve"> N</w:t>
      </w:r>
      <w:r w:rsidR="009070CA">
        <w:tab/>
      </w:r>
      <w:r>
        <w:t xml:space="preserve">200 : 4 = 50 </w:t>
      </w:r>
      <w:r>
        <w:rPr>
          <w:rFonts w:ascii="Cambria Math" w:hAnsi="Cambria Math"/>
        </w:rPr>
        <w:t>∈</w:t>
      </w:r>
      <w:r>
        <w:t xml:space="preserve"> N</w:t>
      </w:r>
    </w:p>
    <w:p w14:paraId="1735AA74" w14:textId="77777777" w:rsidR="001019AD" w:rsidRDefault="001019AD" w:rsidP="0011422F">
      <w:pPr>
        <w:tabs>
          <w:tab w:val="left" w:pos="2694"/>
          <w:tab w:val="left" w:pos="5529"/>
          <w:tab w:val="left" w:pos="5954"/>
        </w:tabs>
      </w:pPr>
    </w:p>
    <w:p w14:paraId="314A3B16" w14:textId="4C2F578D" w:rsidR="00765174" w:rsidRDefault="001019AD" w:rsidP="0011422F">
      <w:pPr>
        <w:tabs>
          <w:tab w:val="left" w:pos="2694"/>
          <w:tab w:val="left" w:pos="5529"/>
          <w:tab w:val="left" w:pos="5954"/>
        </w:tabs>
      </w:pPr>
      <w:r>
        <w:t xml:space="preserve">200 : 5 = 40 </w:t>
      </w:r>
      <w:r>
        <w:rPr>
          <w:rFonts w:ascii="Cambria Math" w:hAnsi="Cambria Math"/>
        </w:rPr>
        <w:t>∈</w:t>
      </w:r>
      <w:r>
        <w:t xml:space="preserve"> N</w:t>
      </w:r>
      <w:r w:rsidR="009070CA">
        <w:tab/>
      </w:r>
      <w:r>
        <w:t xml:space="preserve">200 : 7 = </w:t>
      </w:r>
      <w:r w:rsidR="00765174" w:rsidRPr="001019AD">
        <w:rPr>
          <w:position w:val="-10"/>
        </w:rPr>
        <w:object w:dxaOrig="1100" w:dyaOrig="380" w14:anchorId="3A974D37">
          <v:shape id="_x0000_i1055" type="#_x0000_t75" style="width:54.85pt;height:18.75pt" o:ole="">
            <v:imagedata r:id="rId17" o:title=""/>
          </v:shape>
          <o:OLEObject Type="Embed" ProgID="Equation.DSMT4" ShapeID="_x0000_i1055" DrawAspect="Content" ObjectID="_1730184158" r:id="rId18"/>
        </w:object>
      </w:r>
      <w:r>
        <w:t xml:space="preserve"> </w:t>
      </w:r>
      <w:r w:rsidR="00765174">
        <w:rPr>
          <w:rFonts w:ascii="Cambria Math" w:hAnsi="Cambria Math"/>
        </w:rPr>
        <w:t>∉</w:t>
      </w:r>
      <w:r w:rsidR="00765174">
        <w:rPr>
          <w:rFonts w:ascii="Lucida Sans Unicode" w:hAnsi="Lucida Sans Unicode" w:cs="Lucida Sans Unicode"/>
        </w:rPr>
        <w:t xml:space="preserve"> N</w:t>
      </w:r>
      <w:r w:rsidR="009070CA">
        <w:tab/>
      </w:r>
      <w:r w:rsidR="009070CA">
        <w:tab/>
      </w:r>
      <w:r w:rsidR="00765174">
        <w:rPr>
          <w:rFonts w:ascii="Lucida Sans Unicode" w:hAnsi="Lucida Sans Unicode" w:cs="Lucida Sans Unicode"/>
        </w:rPr>
        <w:t xml:space="preserve">200 : 8 = 25 </w:t>
      </w:r>
      <w:r w:rsidR="00765174">
        <w:rPr>
          <w:rFonts w:ascii="Cambria Math" w:hAnsi="Cambria Math"/>
        </w:rPr>
        <w:t>∈</w:t>
      </w:r>
      <w:r w:rsidR="00765174">
        <w:t xml:space="preserve"> N</w:t>
      </w:r>
    </w:p>
    <w:p w14:paraId="32D3B197" w14:textId="77777777" w:rsidR="009070CA" w:rsidRDefault="009070CA" w:rsidP="0011422F">
      <w:pPr>
        <w:tabs>
          <w:tab w:val="left" w:pos="2694"/>
          <w:tab w:val="left" w:pos="5529"/>
          <w:tab w:val="left" w:pos="5954"/>
        </w:tabs>
      </w:pPr>
    </w:p>
    <w:p w14:paraId="55CE4CDC" w14:textId="26283763" w:rsidR="00765174" w:rsidRDefault="00765174" w:rsidP="0011422F">
      <w:pPr>
        <w:tabs>
          <w:tab w:val="left" w:pos="2694"/>
          <w:tab w:val="left" w:pos="5529"/>
          <w:tab w:val="left" w:pos="5954"/>
        </w:tabs>
      </w:pPr>
      <w:r>
        <w:t xml:space="preserve">200 : 10 = 20 </w:t>
      </w:r>
      <w:r>
        <w:rPr>
          <w:rFonts w:ascii="Cambria Math" w:hAnsi="Cambria Math"/>
        </w:rPr>
        <w:t>∈</w:t>
      </w:r>
      <w:r>
        <w:t xml:space="preserve"> N</w:t>
      </w:r>
      <w:r w:rsidR="009070CA">
        <w:tab/>
      </w:r>
      <w:r>
        <w:t xml:space="preserve">200 : 11 = </w:t>
      </w:r>
      <w:r w:rsidRPr="00765174">
        <w:rPr>
          <w:position w:val="-10"/>
        </w:rPr>
        <w:object w:dxaOrig="580" w:dyaOrig="380" w14:anchorId="0DA3C240">
          <v:shape id="_x0000_i1056" type="#_x0000_t75" style="width:28.9pt;height:18.75pt" o:ole="">
            <v:imagedata r:id="rId19" o:title=""/>
          </v:shape>
          <o:OLEObject Type="Embed" ProgID="Equation.DSMT4" ShapeID="_x0000_i1056" DrawAspect="Content" ObjectID="_1730184159" r:id="rId20"/>
        </w:object>
      </w:r>
      <w:r>
        <w:t xml:space="preserve"> </w:t>
      </w:r>
      <w:r>
        <w:rPr>
          <w:rFonts w:ascii="Cambria Math" w:hAnsi="Cambria Math"/>
        </w:rPr>
        <w:t>∉</w:t>
      </w:r>
      <w:r>
        <w:rPr>
          <w:rFonts w:ascii="Lucida Sans Unicode" w:hAnsi="Lucida Sans Unicode" w:cs="Lucida Sans Unicode"/>
        </w:rPr>
        <w:t xml:space="preserve"> N</w:t>
      </w:r>
      <w:r>
        <w:t xml:space="preserve"> </w:t>
      </w:r>
      <w:r w:rsidR="001019AD">
        <w:t xml:space="preserve">   </w:t>
      </w:r>
      <w:r w:rsidR="009070CA">
        <w:tab/>
      </w:r>
      <w:r w:rsidR="009070CA">
        <w:tab/>
      </w:r>
      <w:r>
        <w:t>200</w:t>
      </w:r>
      <w:r w:rsidR="00DB0DC3">
        <w:t xml:space="preserve"> </w:t>
      </w:r>
      <w:r w:rsidR="009070CA">
        <w:t>:</w:t>
      </w:r>
      <w:r w:rsidR="00DB0DC3">
        <w:t xml:space="preserve"> </w:t>
      </w:r>
      <w:r>
        <w:t xml:space="preserve">13 = </w:t>
      </w:r>
      <w:r w:rsidRPr="001019AD">
        <w:rPr>
          <w:position w:val="-10"/>
        </w:rPr>
        <w:object w:dxaOrig="1080" w:dyaOrig="380" w14:anchorId="401B427B">
          <v:shape id="_x0000_i1057" type="#_x0000_t75" style="width:54.35pt;height:18.75pt" o:ole="">
            <v:imagedata r:id="rId21" o:title=""/>
          </v:shape>
          <o:OLEObject Type="Embed" ProgID="Equation.DSMT4" ShapeID="_x0000_i1057" DrawAspect="Content" ObjectID="_1730184160" r:id="rId22"/>
        </w:object>
      </w:r>
      <w:r>
        <w:t xml:space="preserve"> </w:t>
      </w:r>
      <w:r>
        <w:rPr>
          <w:rFonts w:ascii="Cambria Math" w:hAnsi="Cambria Math"/>
        </w:rPr>
        <w:t>∉</w:t>
      </w:r>
      <w:r>
        <w:rPr>
          <w:rFonts w:ascii="Lucida Sans Unicode" w:hAnsi="Lucida Sans Unicode" w:cs="Lucida Sans Unicode"/>
        </w:rPr>
        <w:t xml:space="preserve"> N</w:t>
      </w:r>
    </w:p>
    <w:p w14:paraId="3925E32D" w14:textId="77777777" w:rsidR="00892F37" w:rsidRDefault="00892F37" w:rsidP="00892F37"/>
    <w:p w14:paraId="1C43DE40" w14:textId="12626B69" w:rsidR="00892F37" w:rsidRDefault="004D4E3F" w:rsidP="0058268E">
      <w:r>
        <w:t>Cercare i divisori di un numero resta comunque impresa ardua</w:t>
      </w:r>
      <w:r w:rsidR="009070CA">
        <w:t>;</w:t>
      </w:r>
      <w:r>
        <w:t xml:space="preserve"> per numeri sufficientemente grandi anche un computer può fare fatica. Su questo fatto si basano alcuni algoritmi di sicurezza informatica.</w:t>
      </w:r>
    </w:p>
    <w:p w14:paraId="25D4A5C3" w14:textId="3E3A7D70" w:rsidR="00D677DF" w:rsidRDefault="00D677DF" w:rsidP="0058268E"/>
    <w:p w14:paraId="64EAF665" w14:textId="32B5B153" w:rsidR="00D677DF" w:rsidRDefault="00D677DF" w:rsidP="0058268E">
      <w:r>
        <w:t>Ad esempio, nel 2020, per scoprire che il numero</w:t>
      </w:r>
      <w:r w:rsidR="009070CA">
        <w:t>:</w:t>
      </w:r>
      <w:r>
        <w:br/>
      </w:r>
    </w:p>
    <w:p w14:paraId="58073F53" w14:textId="5AEB7D3C" w:rsidR="00D677DF" w:rsidRPr="007676FE" w:rsidRDefault="00D677DF" w:rsidP="00D677DF">
      <w:pPr>
        <w:rPr>
          <w:sz w:val="22"/>
          <w:szCs w:val="18"/>
        </w:rPr>
      </w:pPr>
      <w:r w:rsidRPr="007676FE">
        <w:rPr>
          <w:sz w:val="22"/>
          <w:szCs w:val="18"/>
        </w:rPr>
        <w:t>2140324650240744961264423072839333563008614715144755017797754920881418023447140136643345519095804679610992851872470914587687396261921557363047454770520805119056493106687691590019759405693457452230589325976697471681738069364894699871578494975937497937</w:t>
      </w:r>
    </w:p>
    <w:p w14:paraId="3209D4EE" w14:textId="77777777" w:rsidR="00D677DF" w:rsidRDefault="00D677DF" w:rsidP="00D677DF"/>
    <w:p w14:paraId="51615236" w14:textId="630FCAE9" w:rsidR="00D677DF" w:rsidRPr="007676FE" w:rsidRDefault="00FC16B5" w:rsidP="00D677DF">
      <w:pPr>
        <w:rPr>
          <w:sz w:val="22"/>
          <w:szCs w:val="18"/>
        </w:rPr>
      </w:pPr>
      <w:r>
        <w:t>è</w:t>
      </w:r>
      <w:r w:rsidR="00D677DF">
        <w:t xml:space="preserve"> fattorizzabile in </w:t>
      </w:r>
      <w:r w:rsidR="00D677DF">
        <w:br/>
      </w:r>
      <w:r w:rsidR="00D677DF">
        <w:br/>
      </w:r>
      <w:r w:rsidR="00D677DF" w:rsidRPr="007676FE">
        <w:rPr>
          <w:sz w:val="22"/>
          <w:szCs w:val="18"/>
        </w:rPr>
        <w:t xml:space="preserve">64135289477071580278790190170577389084825014742943447208116859632024532344630238623598752668347708737661925585694639798853367 </w:t>
      </w:r>
    </w:p>
    <w:p w14:paraId="04C268D0" w14:textId="3121B23B" w:rsidR="00D677DF" w:rsidRPr="007676FE" w:rsidRDefault="00C27084" w:rsidP="00D677DF">
      <w:pPr>
        <w:rPr>
          <w:sz w:val="22"/>
          <w:szCs w:val="18"/>
        </w:rPr>
      </w:pPr>
      <w:r>
        <w:rPr>
          <w:rFonts w:ascii="Cambria Math" w:hAnsi="Cambria Math"/>
          <w:sz w:val="22"/>
          <w:szCs w:val="18"/>
        </w:rPr>
        <w:t xml:space="preserve">                                                                                           </w:t>
      </w:r>
      <w:r w:rsidR="00D677DF" w:rsidRPr="007676FE">
        <w:rPr>
          <w:rFonts w:ascii="Cambria Math" w:hAnsi="Cambria Math"/>
          <w:sz w:val="22"/>
          <w:szCs w:val="18"/>
        </w:rPr>
        <w:t xml:space="preserve"> ⋅ </w:t>
      </w:r>
      <w:r w:rsidR="00D677DF" w:rsidRPr="007676FE">
        <w:rPr>
          <w:sz w:val="22"/>
          <w:szCs w:val="18"/>
        </w:rPr>
        <w:t>33372027594978156556226010605355114227940760344767554666784520987023841729210037080257448673296881877565718986258036932062711</w:t>
      </w:r>
    </w:p>
    <w:p w14:paraId="7C2B23C6" w14:textId="1E084D2E" w:rsidR="00D677DF" w:rsidRDefault="00D677DF" w:rsidP="00D677DF"/>
    <w:p w14:paraId="3F85A711" w14:textId="394C9905" w:rsidR="00D677DF" w:rsidRDefault="00D677DF" w:rsidP="00D677DF">
      <w:r>
        <w:t xml:space="preserve">ci sono voluti l’equivalente di 2500 anni CPU (il che significa che un computer </w:t>
      </w:r>
      <w:r w:rsidR="00106BE0">
        <w:t>del 2020</w:t>
      </w:r>
      <w:r>
        <w:t xml:space="preserve"> </w:t>
      </w:r>
      <w:r w:rsidR="00C27084">
        <w:t>di media potenza</w:t>
      </w:r>
      <w:r>
        <w:t xml:space="preserve">, lavorando da solo, ci </w:t>
      </w:r>
      <w:r w:rsidR="007E6FD4">
        <w:t>avrebbe messo</w:t>
      </w:r>
      <w:r>
        <w:t xml:space="preserve"> 2500 anni a trovarlo).</w:t>
      </w:r>
    </w:p>
    <w:sectPr w:rsidR="00D677DF" w:rsidSect="00747F3F">
      <w:headerReference w:type="default" r:id="rId2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Ruben Notari" w:date="2022-11-16T10:25:00Z" w:initials="RN">
    <w:p w14:paraId="109F0AF9" w14:textId="77777777" w:rsidR="00F473D2" w:rsidRDefault="00F473D2" w:rsidP="00802D7F">
      <w:pPr>
        <w:pStyle w:val="Testocommento"/>
      </w:pPr>
      <w:r>
        <w:rPr>
          <w:rStyle w:val="Rimandocommento"/>
        </w:rPr>
        <w:annotationRef/>
      </w:r>
      <w:r>
        <w:t>Moltiplicato per se stesso da il numero di cui stiamo cercando I divisori.</w:t>
      </w:r>
    </w:p>
  </w:comment>
  <w:comment w:id="1" w:author="Ruben Notari" w:date="2022-11-16T10:25:00Z" w:initials="RN">
    <w:p w14:paraId="4BF2DB83" w14:textId="77777777" w:rsidR="00F473D2" w:rsidRDefault="00F473D2" w:rsidP="00E20D84">
      <w:pPr>
        <w:pStyle w:val="Testocommento"/>
      </w:pPr>
      <w:r>
        <w:rPr>
          <w:rStyle w:val="Rimandocommento"/>
        </w:rPr>
        <w:annotationRef/>
      </w:r>
      <w:r>
        <w:t>Radice quadrata del numero di cui cerchiamo I divisori. (scrivere anche il simbolo)</w:t>
      </w:r>
    </w:p>
  </w:comment>
  <w:comment w:id="2" w:author="Ruben Notari" w:date="2022-11-16T13:55:00Z" w:initials="RN">
    <w:p w14:paraId="20A37917" w14:textId="77777777" w:rsidR="00C80F69" w:rsidRDefault="00C80F69" w:rsidP="0086067D">
      <w:pPr>
        <w:pStyle w:val="Testocommento"/>
      </w:pPr>
      <w:r>
        <w:rPr>
          <w:rStyle w:val="Rimandocommento"/>
        </w:rPr>
        <w:annotationRef/>
      </w:r>
      <w:r>
        <w:t>Esempi di radici quadrate di numeri naturali, anche con numeri irrazionali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109F0AF9" w15:done="0"/>
  <w15:commentEx w15:paraId="4BF2DB83" w15:done="0"/>
  <w15:commentEx w15:paraId="20A3791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71F38FF" w16cex:dateUtc="2022-11-16T09:25:00Z"/>
  <w16cex:commentExtensible w16cex:durableId="271F392B" w16cex:dateUtc="2022-11-16T09:25:00Z"/>
  <w16cex:commentExtensible w16cex:durableId="271F6A49" w16cex:dateUtc="2022-11-16T12:5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09F0AF9" w16cid:durableId="271F38FF"/>
  <w16cid:commentId w16cid:paraId="4BF2DB83" w16cid:durableId="271F392B"/>
  <w16cid:commentId w16cid:paraId="20A37917" w16cid:durableId="271F6A49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0304C2" w14:textId="77777777" w:rsidR="00D416D0" w:rsidRDefault="00D416D0">
      <w:r>
        <w:separator/>
      </w:r>
    </w:p>
  </w:endnote>
  <w:endnote w:type="continuationSeparator" w:id="0">
    <w:p w14:paraId="526F317A" w14:textId="77777777" w:rsidR="00D416D0" w:rsidRDefault="00D416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03EB61" w14:textId="77777777" w:rsidR="00D416D0" w:rsidRDefault="00D416D0">
      <w:r>
        <w:separator/>
      </w:r>
    </w:p>
  </w:footnote>
  <w:footnote w:type="continuationSeparator" w:id="0">
    <w:p w14:paraId="5852F5EE" w14:textId="77777777" w:rsidR="00D416D0" w:rsidRDefault="00D416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21934C2B" w14:textId="77777777" w:rsidTr="00D22248">
      <w:tc>
        <w:tcPr>
          <w:tcW w:w="3053" w:type="dxa"/>
          <w:vAlign w:val="bottom"/>
        </w:tcPr>
        <w:p w14:paraId="476A2522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4E1F7313" w14:textId="77777777" w:rsidR="00647629" w:rsidRPr="003954FC" w:rsidRDefault="009454F2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278E850F" w14:textId="77777777" w:rsidR="00647629" w:rsidRPr="003954FC" w:rsidRDefault="00647629">
          <w:pPr>
            <w:rPr>
              <w:lang w:val="fr-CH"/>
            </w:rPr>
          </w:pPr>
        </w:p>
      </w:tc>
    </w:tr>
  </w:tbl>
  <w:p w14:paraId="2ADDDE8C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35CF73BE"/>
    <w:multiLevelType w:val="hybridMultilevel"/>
    <w:tmpl w:val="35B8432C"/>
    <w:lvl w:ilvl="0" w:tplc="1EFC1A4C">
      <w:numFmt w:val="bullet"/>
      <w:lvlText w:val="-"/>
      <w:lvlJc w:val="left"/>
      <w:pPr>
        <w:ind w:left="720" w:hanging="360"/>
      </w:pPr>
      <w:rPr>
        <w:rFonts w:ascii="Lucida Sans" w:eastAsia="Times New Roman" w:hAnsi="Lucida San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D82493F"/>
    <w:multiLevelType w:val="hybridMultilevel"/>
    <w:tmpl w:val="33B40194"/>
    <w:lvl w:ilvl="0" w:tplc="D458D8D0">
      <w:numFmt w:val="bullet"/>
      <w:lvlText w:val="-"/>
      <w:lvlJc w:val="left"/>
      <w:pPr>
        <w:ind w:left="720" w:hanging="360"/>
      </w:pPr>
      <w:rPr>
        <w:rFonts w:ascii="Lucida Sans" w:eastAsia="Times New Roman" w:hAnsi="Lucida San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19275362">
    <w:abstractNumId w:val="13"/>
  </w:num>
  <w:num w:numId="2" w16cid:durableId="982008101">
    <w:abstractNumId w:val="25"/>
  </w:num>
  <w:num w:numId="3" w16cid:durableId="1307201016">
    <w:abstractNumId w:val="25"/>
  </w:num>
  <w:num w:numId="4" w16cid:durableId="1039938593">
    <w:abstractNumId w:val="25"/>
  </w:num>
  <w:num w:numId="5" w16cid:durableId="654647970">
    <w:abstractNumId w:val="25"/>
  </w:num>
  <w:num w:numId="6" w16cid:durableId="1182745526">
    <w:abstractNumId w:val="25"/>
  </w:num>
  <w:num w:numId="7" w16cid:durableId="273558619">
    <w:abstractNumId w:val="25"/>
  </w:num>
  <w:num w:numId="8" w16cid:durableId="1502815462">
    <w:abstractNumId w:val="25"/>
  </w:num>
  <w:num w:numId="9" w16cid:durableId="1108429574">
    <w:abstractNumId w:val="1"/>
  </w:num>
  <w:num w:numId="10" w16cid:durableId="762187667">
    <w:abstractNumId w:val="25"/>
  </w:num>
  <w:num w:numId="11" w16cid:durableId="790787845">
    <w:abstractNumId w:val="8"/>
  </w:num>
  <w:num w:numId="12" w16cid:durableId="1056784696">
    <w:abstractNumId w:val="16"/>
  </w:num>
  <w:num w:numId="13" w16cid:durableId="37977113">
    <w:abstractNumId w:val="30"/>
  </w:num>
  <w:num w:numId="14" w16cid:durableId="1939022173">
    <w:abstractNumId w:val="5"/>
  </w:num>
  <w:num w:numId="15" w16cid:durableId="835919029">
    <w:abstractNumId w:val="6"/>
  </w:num>
  <w:num w:numId="16" w16cid:durableId="834227926">
    <w:abstractNumId w:val="2"/>
  </w:num>
  <w:num w:numId="17" w16cid:durableId="2032105380">
    <w:abstractNumId w:val="25"/>
  </w:num>
  <w:num w:numId="18" w16cid:durableId="67963813">
    <w:abstractNumId w:val="38"/>
  </w:num>
  <w:num w:numId="19" w16cid:durableId="276378633">
    <w:abstractNumId w:val="10"/>
  </w:num>
  <w:num w:numId="20" w16cid:durableId="1499225250">
    <w:abstractNumId w:val="4"/>
  </w:num>
  <w:num w:numId="21" w16cid:durableId="1894392302">
    <w:abstractNumId w:val="34"/>
  </w:num>
  <w:num w:numId="22" w16cid:durableId="809252413">
    <w:abstractNumId w:val="29"/>
  </w:num>
  <w:num w:numId="23" w16cid:durableId="94324681">
    <w:abstractNumId w:val="32"/>
  </w:num>
  <w:num w:numId="24" w16cid:durableId="144393769">
    <w:abstractNumId w:val="31"/>
  </w:num>
  <w:num w:numId="25" w16cid:durableId="2134320039">
    <w:abstractNumId w:val="33"/>
  </w:num>
  <w:num w:numId="26" w16cid:durableId="776409615">
    <w:abstractNumId w:val="19"/>
  </w:num>
  <w:num w:numId="27" w16cid:durableId="596670145">
    <w:abstractNumId w:val="26"/>
  </w:num>
  <w:num w:numId="28" w16cid:durableId="167641600">
    <w:abstractNumId w:val="9"/>
  </w:num>
  <w:num w:numId="29" w16cid:durableId="1743991688">
    <w:abstractNumId w:val="20"/>
  </w:num>
  <w:num w:numId="30" w16cid:durableId="389304193">
    <w:abstractNumId w:val="12"/>
  </w:num>
  <w:num w:numId="31" w16cid:durableId="1788815683">
    <w:abstractNumId w:val="28"/>
  </w:num>
  <w:num w:numId="32" w16cid:durableId="2063089569">
    <w:abstractNumId w:val="36"/>
  </w:num>
  <w:num w:numId="33" w16cid:durableId="274599435">
    <w:abstractNumId w:val="18"/>
  </w:num>
  <w:num w:numId="34" w16cid:durableId="1702433987">
    <w:abstractNumId w:val="3"/>
  </w:num>
  <w:num w:numId="35" w16cid:durableId="419954792">
    <w:abstractNumId w:val="0"/>
  </w:num>
  <w:num w:numId="36" w16cid:durableId="1075929370">
    <w:abstractNumId w:val="35"/>
  </w:num>
  <w:num w:numId="37" w16cid:durableId="1903173878">
    <w:abstractNumId w:val="15"/>
  </w:num>
  <w:num w:numId="38" w16cid:durableId="212623829">
    <w:abstractNumId w:val="24"/>
  </w:num>
  <w:num w:numId="39" w16cid:durableId="275020004">
    <w:abstractNumId w:val="23"/>
  </w:num>
  <w:num w:numId="40" w16cid:durableId="347604870">
    <w:abstractNumId w:val="37"/>
  </w:num>
  <w:num w:numId="41" w16cid:durableId="1182236642">
    <w:abstractNumId w:val="27"/>
  </w:num>
  <w:num w:numId="42" w16cid:durableId="788934395">
    <w:abstractNumId w:val="21"/>
  </w:num>
  <w:num w:numId="43" w16cid:durableId="1544829986">
    <w:abstractNumId w:val="7"/>
  </w:num>
  <w:num w:numId="44" w16cid:durableId="578952576">
    <w:abstractNumId w:val="14"/>
  </w:num>
  <w:num w:numId="45" w16cid:durableId="233787079">
    <w:abstractNumId w:val="22"/>
  </w:num>
  <w:num w:numId="46" w16cid:durableId="2084183220">
    <w:abstractNumId w:val="11"/>
  </w:num>
  <w:num w:numId="47" w16cid:durableId="1306400201">
    <w:abstractNumId w:val="39"/>
  </w:num>
  <w:num w:numId="48" w16cid:durableId="1991401038">
    <w:abstractNumId w:val="1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Ruben Notari">
    <w15:presenceInfo w15:providerId="Windows Live" w15:userId="c4680c33af6e169b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830EC"/>
    <w:rsid w:val="00086BF9"/>
    <w:rsid w:val="000961EF"/>
    <w:rsid w:val="000B209A"/>
    <w:rsid w:val="000B3B68"/>
    <w:rsid w:val="001019AD"/>
    <w:rsid w:val="00106BE0"/>
    <w:rsid w:val="00110338"/>
    <w:rsid w:val="0011132F"/>
    <w:rsid w:val="0011422F"/>
    <w:rsid w:val="001626C0"/>
    <w:rsid w:val="00187CC3"/>
    <w:rsid w:val="001B5979"/>
    <w:rsid w:val="001C291F"/>
    <w:rsid w:val="001F6F4A"/>
    <w:rsid w:val="00203DC5"/>
    <w:rsid w:val="0021216C"/>
    <w:rsid w:val="0021558C"/>
    <w:rsid w:val="002215D9"/>
    <w:rsid w:val="00270D17"/>
    <w:rsid w:val="00287D22"/>
    <w:rsid w:val="00295255"/>
    <w:rsid w:val="002B20D1"/>
    <w:rsid w:val="002C239A"/>
    <w:rsid w:val="002C6285"/>
    <w:rsid w:val="002D75DB"/>
    <w:rsid w:val="002E2707"/>
    <w:rsid w:val="00306AD3"/>
    <w:rsid w:val="003163D1"/>
    <w:rsid w:val="0033160E"/>
    <w:rsid w:val="00344310"/>
    <w:rsid w:val="00360519"/>
    <w:rsid w:val="0036203D"/>
    <w:rsid w:val="003765CD"/>
    <w:rsid w:val="00380D37"/>
    <w:rsid w:val="003954FC"/>
    <w:rsid w:val="003A13D4"/>
    <w:rsid w:val="003A5B1B"/>
    <w:rsid w:val="003B59FA"/>
    <w:rsid w:val="0042532B"/>
    <w:rsid w:val="00467FC3"/>
    <w:rsid w:val="004933C7"/>
    <w:rsid w:val="00495A8D"/>
    <w:rsid w:val="004D4E3F"/>
    <w:rsid w:val="00517DC4"/>
    <w:rsid w:val="0058268E"/>
    <w:rsid w:val="00604D22"/>
    <w:rsid w:val="00647629"/>
    <w:rsid w:val="006C6042"/>
    <w:rsid w:val="006E1408"/>
    <w:rsid w:val="00723A9D"/>
    <w:rsid w:val="00747F3F"/>
    <w:rsid w:val="00765174"/>
    <w:rsid w:val="007676FE"/>
    <w:rsid w:val="007758FD"/>
    <w:rsid w:val="00793B7B"/>
    <w:rsid w:val="007A629A"/>
    <w:rsid w:val="007E6FD4"/>
    <w:rsid w:val="007F0B6D"/>
    <w:rsid w:val="008525C7"/>
    <w:rsid w:val="00892F37"/>
    <w:rsid w:val="008B5E94"/>
    <w:rsid w:val="00902BDF"/>
    <w:rsid w:val="009070CA"/>
    <w:rsid w:val="0091257D"/>
    <w:rsid w:val="009454F2"/>
    <w:rsid w:val="009553C5"/>
    <w:rsid w:val="0095632A"/>
    <w:rsid w:val="009A50E4"/>
    <w:rsid w:val="00A0546B"/>
    <w:rsid w:val="00A1729D"/>
    <w:rsid w:val="00A30242"/>
    <w:rsid w:val="00A71155"/>
    <w:rsid w:val="00A755BE"/>
    <w:rsid w:val="00A923B3"/>
    <w:rsid w:val="00AE17EC"/>
    <w:rsid w:val="00B272DB"/>
    <w:rsid w:val="00B6490A"/>
    <w:rsid w:val="00B675DC"/>
    <w:rsid w:val="00BC6AA6"/>
    <w:rsid w:val="00C27084"/>
    <w:rsid w:val="00C302C4"/>
    <w:rsid w:val="00C44E61"/>
    <w:rsid w:val="00C64D75"/>
    <w:rsid w:val="00C80F69"/>
    <w:rsid w:val="00C868A6"/>
    <w:rsid w:val="00C96F32"/>
    <w:rsid w:val="00CB2EFA"/>
    <w:rsid w:val="00D01E88"/>
    <w:rsid w:val="00D22248"/>
    <w:rsid w:val="00D416D0"/>
    <w:rsid w:val="00D50A23"/>
    <w:rsid w:val="00D677DF"/>
    <w:rsid w:val="00D91241"/>
    <w:rsid w:val="00DA6E54"/>
    <w:rsid w:val="00DB0DC3"/>
    <w:rsid w:val="00E241DB"/>
    <w:rsid w:val="00E32566"/>
    <w:rsid w:val="00E61218"/>
    <w:rsid w:val="00E80331"/>
    <w:rsid w:val="00EC03CA"/>
    <w:rsid w:val="00F17993"/>
    <w:rsid w:val="00F33E0E"/>
    <w:rsid w:val="00F44F78"/>
    <w:rsid w:val="00F473D2"/>
    <w:rsid w:val="00F503B8"/>
    <w:rsid w:val="00F90563"/>
    <w:rsid w:val="00FA1275"/>
    <w:rsid w:val="00FC16B5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9A3957F"/>
  <w15:docId w15:val="{B8371B32-8BC5-4F8F-AC9C-2C899D8DD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styleId="Rimandocommento">
    <w:name w:val="annotation reference"/>
    <w:basedOn w:val="Carpredefinitoparagrafo"/>
    <w:semiHidden/>
    <w:unhideWhenUsed/>
    <w:rsid w:val="00F473D2"/>
    <w:rPr>
      <w:sz w:val="16"/>
      <w:szCs w:val="16"/>
    </w:rPr>
  </w:style>
  <w:style w:type="paragraph" w:styleId="Testocommento">
    <w:name w:val="annotation text"/>
    <w:basedOn w:val="Normale"/>
    <w:link w:val="TestocommentoCarattere"/>
    <w:unhideWhenUsed/>
    <w:rsid w:val="00F473D2"/>
    <w:rPr>
      <w:sz w:val="20"/>
    </w:rPr>
  </w:style>
  <w:style w:type="character" w:customStyle="1" w:styleId="TestocommentoCarattere">
    <w:name w:val="Testo commento Carattere"/>
    <w:basedOn w:val="Carpredefinitoparagrafo"/>
    <w:link w:val="Testocommento"/>
    <w:rsid w:val="00F473D2"/>
    <w:rPr>
      <w:rFonts w:ascii="Lucida Sans" w:hAnsi="Lucida Sans"/>
      <w:lang w:val="it-IT" w:eastAsia="it-IT"/>
    </w:rPr>
  </w:style>
  <w:style w:type="paragraph" w:styleId="Soggettocommento">
    <w:name w:val="annotation subject"/>
    <w:basedOn w:val="Testocommento"/>
    <w:next w:val="Testocommento"/>
    <w:link w:val="SoggettocommentoCarattere"/>
    <w:semiHidden/>
    <w:unhideWhenUsed/>
    <w:rsid w:val="00F473D2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semiHidden/>
    <w:rsid w:val="00F473D2"/>
    <w:rPr>
      <w:rFonts w:ascii="Lucida Sans" w:hAnsi="Lucida Sans"/>
      <w:b/>
      <w:bCs/>
      <w:lang w:val="it-IT" w:eastAsia="it-IT"/>
    </w:rPr>
  </w:style>
  <w:style w:type="paragraph" w:styleId="Paragrafoelenco">
    <w:name w:val="List Paragraph"/>
    <w:basedOn w:val="Normale"/>
    <w:uiPriority w:val="34"/>
    <w:qFormat/>
    <w:rsid w:val="00C80F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686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microsoft.com/office/2018/08/relationships/commentsExtensible" Target="commentsExtensible.xml"/><Relationship Id="rId17" Type="http://schemas.openxmlformats.org/officeDocument/2006/relationships/image" Target="media/image4.wmf"/><Relationship Id="rId25" Type="http://schemas.microsoft.com/office/2011/relationships/people" Target="peop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16/09/relationships/commentsIds" Target="commentsIds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header" Target="header1.xml"/><Relationship Id="rId10" Type="http://schemas.microsoft.com/office/2011/relationships/commentsExtended" Target="commentsExtended.xml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comments" Target="comment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465</Words>
  <Characters>2656</Characters>
  <Application>Microsoft Office Word</Application>
  <DocSecurity>0</DocSecurity>
  <Lines>22</Lines>
  <Paragraphs>6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36</cp:revision>
  <cp:lastPrinted>2022-11-17T08:54:00Z</cp:lastPrinted>
  <dcterms:created xsi:type="dcterms:W3CDTF">2019-10-02T11:57:00Z</dcterms:created>
  <dcterms:modified xsi:type="dcterms:W3CDTF">2022-11-17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